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5BEA" w:rsidRPr="00FE5BEA" w:rsidRDefault="00FE5BEA" w:rsidP="00FE5BEA">
      <w:pPr>
        <w:spacing w:after="0" w:line="240" w:lineRule="auto"/>
        <w:jc w:val="center"/>
      </w:pPr>
      <w:r>
        <w:rPr>
          <w:noProof/>
          <w:lang w:eastAsia="ru-RU"/>
        </w:rPr>
        <w:drawing>
          <wp:inline distT="0" distB="0" distL="0" distR="0">
            <wp:extent cx="6143625" cy="9416804"/>
            <wp:effectExtent l="19050" t="0" r="9525" b="0"/>
            <wp:docPr id="5" name="Рисунок 5" descr="G:\Сухарев А.А. прграммы\м 10-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:\Сухарев А.А. прграммы\м 10-11.jpe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8067" cy="94236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5BEA" w:rsidRDefault="00FE5BEA" w:rsidP="00A61577">
      <w:pPr>
        <w:pStyle w:val="2"/>
        <w:keepNext w:val="0"/>
        <w:widowControl w:val="0"/>
        <w:ind w:firstLine="0"/>
        <w:rPr>
          <w:caps/>
          <w:sz w:val="22"/>
        </w:rPr>
      </w:pPr>
    </w:p>
    <w:p w:rsidR="00A61577" w:rsidRDefault="00A61577" w:rsidP="00A61577">
      <w:pPr>
        <w:pStyle w:val="2"/>
        <w:keepNext w:val="0"/>
        <w:widowControl w:val="0"/>
        <w:ind w:firstLine="0"/>
        <w:rPr>
          <w:caps/>
          <w:sz w:val="22"/>
        </w:rPr>
      </w:pPr>
      <w:r>
        <w:rPr>
          <w:caps/>
          <w:sz w:val="22"/>
        </w:rPr>
        <w:lastRenderedPageBreak/>
        <w:t>Пояснительная записка</w:t>
      </w:r>
    </w:p>
    <w:p w:rsidR="00A61577" w:rsidRDefault="00A61577" w:rsidP="00A61577">
      <w:pPr>
        <w:pStyle w:val="formattext"/>
        <w:shd w:val="clear" w:color="auto" w:fill="FFFFFF"/>
        <w:spacing w:before="0" w:beforeAutospacing="0" w:after="0" w:afterAutospacing="0"/>
        <w:ind w:firstLine="709"/>
        <w:jc w:val="center"/>
        <w:textAlignment w:val="baseline"/>
        <w:rPr>
          <w:spacing w:val="2"/>
        </w:rPr>
      </w:pPr>
    </w:p>
    <w:p w:rsidR="00A61577" w:rsidRDefault="00A61577" w:rsidP="00A61577">
      <w:pPr>
        <w:pStyle w:val="formattext"/>
        <w:shd w:val="clear" w:color="auto" w:fill="FFFFFF"/>
        <w:spacing w:before="0" w:beforeAutospacing="0" w:after="0" w:afterAutospacing="0"/>
        <w:ind w:firstLine="709"/>
        <w:jc w:val="center"/>
        <w:textAlignment w:val="baseline"/>
        <w:rPr>
          <w:spacing w:val="2"/>
        </w:rPr>
      </w:pPr>
    </w:p>
    <w:p w:rsidR="00C749BF" w:rsidRPr="003815C7" w:rsidRDefault="003815C7" w:rsidP="003815C7">
      <w:pPr>
        <w:pStyle w:val="formattext"/>
        <w:shd w:val="clear" w:color="auto" w:fill="FFFFFF"/>
        <w:spacing w:before="0" w:beforeAutospacing="0" w:after="0" w:afterAutospacing="0"/>
        <w:ind w:firstLine="709"/>
        <w:textAlignment w:val="baseline"/>
        <w:rPr>
          <w:spacing w:val="2"/>
        </w:rPr>
      </w:pPr>
      <w:r>
        <w:rPr>
          <w:spacing w:val="2"/>
        </w:rPr>
        <w:t>Рабочая программа учебного предмета «Математика» на базовом уровне составлена на основе:</w:t>
      </w:r>
    </w:p>
    <w:p w:rsidR="00C749BF" w:rsidRPr="001415A4" w:rsidRDefault="003815C7" w:rsidP="003815C7">
      <w:pPr>
        <w:pStyle w:val="a3"/>
        <w:ind w:firstLine="709"/>
        <w:rPr>
          <w:sz w:val="22"/>
          <w:szCs w:val="22"/>
        </w:rPr>
      </w:pPr>
      <w:r>
        <w:rPr>
          <w:sz w:val="22"/>
          <w:szCs w:val="22"/>
        </w:rPr>
        <w:t>- федерального государственного образовательного</w:t>
      </w:r>
      <w:r w:rsidR="00C749BF" w:rsidRPr="001415A4">
        <w:rPr>
          <w:sz w:val="22"/>
          <w:szCs w:val="22"/>
        </w:rPr>
        <w:t xml:space="preserve"> стандарт</w:t>
      </w:r>
      <w:r>
        <w:rPr>
          <w:sz w:val="22"/>
          <w:szCs w:val="22"/>
        </w:rPr>
        <w:t>а</w:t>
      </w:r>
      <w:r w:rsidR="00C749BF" w:rsidRPr="001415A4">
        <w:rPr>
          <w:sz w:val="22"/>
          <w:szCs w:val="22"/>
        </w:rPr>
        <w:t xml:space="preserve"> среднего общего образования (утвержден приказом </w:t>
      </w:r>
      <w:proofErr w:type="spellStart"/>
      <w:r w:rsidR="00C749BF" w:rsidRPr="001415A4">
        <w:rPr>
          <w:sz w:val="22"/>
          <w:szCs w:val="22"/>
        </w:rPr>
        <w:t>Минобрнауки</w:t>
      </w:r>
      <w:proofErr w:type="spellEnd"/>
      <w:r w:rsidR="00C749BF" w:rsidRPr="001415A4">
        <w:rPr>
          <w:sz w:val="22"/>
          <w:szCs w:val="22"/>
        </w:rPr>
        <w:t xml:space="preserve"> России № 413 от 17 мая 2012 года) с изменениями и до</w:t>
      </w:r>
      <w:r w:rsidR="00C749BF">
        <w:rPr>
          <w:sz w:val="22"/>
          <w:szCs w:val="22"/>
        </w:rPr>
        <w:t>полнениями от: 29 </w:t>
      </w:r>
      <w:r w:rsidR="00C749BF" w:rsidRPr="001415A4">
        <w:rPr>
          <w:sz w:val="22"/>
          <w:szCs w:val="22"/>
        </w:rPr>
        <w:t>декабря 2014 г., 31 декабря 2015 г., 29 июня 2017 г.</w:t>
      </w:r>
    </w:p>
    <w:p w:rsidR="00C749BF" w:rsidRPr="001415A4" w:rsidRDefault="003815C7" w:rsidP="003815C7">
      <w:pPr>
        <w:pStyle w:val="a3"/>
        <w:ind w:firstLine="709"/>
        <w:rPr>
          <w:sz w:val="22"/>
          <w:szCs w:val="22"/>
        </w:rPr>
      </w:pPr>
      <w:r>
        <w:rPr>
          <w:sz w:val="22"/>
          <w:szCs w:val="22"/>
        </w:rPr>
        <w:t>-примерной основной</w:t>
      </w:r>
      <w:r w:rsidR="00C749BF" w:rsidRPr="001415A4">
        <w:rPr>
          <w:sz w:val="22"/>
          <w:szCs w:val="22"/>
        </w:rPr>
        <w:t xml:space="preserve"> образоват</w:t>
      </w:r>
      <w:r>
        <w:rPr>
          <w:sz w:val="22"/>
          <w:szCs w:val="22"/>
        </w:rPr>
        <w:t>ельной программы</w:t>
      </w:r>
      <w:r w:rsidR="00C749BF" w:rsidRPr="001415A4">
        <w:rPr>
          <w:sz w:val="22"/>
          <w:szCs w:val="22"/>
        </w:rPr>
        <w:t xml:space="preserve"> среднего общего образования: </w:t>
      </w:r>
      <w:proofErr w:type="gramStart"/>
      <w:r w:rsidR="00C749BF" w:rsidRPr="001415A4">
        <w:rPr>
          <w:sz w:val="22"/>
          <w:szCs w:val="22"/>
        </w:rPr>
        <w:t>одобрена</w:t>
      </w:r>
      <w:proofErr w:type="gramEnd"/>
      <w:r w:rsidR="00C749BF" w:rsidRPr="001415A4">
        <w:rPr>
          <w:sz w:val="22"/>
          <w:szCs w:val="22"/>
        </w:rPr>
        <w:t xml:space="preserve"> 28 июня 2016. Протокол от №2/16 //Реестр примерных основных общеобразовательных программ. - URL: http://fgosreestr.ru/wp-content/uploads/2015/07/Primernaya-osnovnaya-obrazovatelnaya-programma-srednego-obshhego-obrazovaniya.pdf (дата обращения: 15.04.2018)</w:t>
      </w:r>
    </w:p>
    <w:p w:rsidR="00C749BF" w:rsidRDefault="00C749BF" w:rsidP="000209B1">
      <w:pPr>
        <w:pStyle w:val="formattext"/>
        <w:shd w:val="clear" w:color="auto" w:fill="FFFFFF"/>
        <w:spacing w:before="0" w:beforeAutospacing="0" w:after="0" w:afterAutospacing="0"/>
        <w:jc w:val="center"/>
        <w:textAlignment w:val="baseline"/>
        <w:rPr>
          <w:b/>
          <w:spacing w:val="2"/>
          <w:sz w:val="28"/>
          <w:szCs w:val="28"/>
        </w:rPr>
      </w:pP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448"/>
        <w:gridCol w:w="2165"/>
        <w:gridCol w:w="2795"/>
        <w:gridCol w:w="2231"/>
      </w:tblGrid>
      <w:tr w:rsidR="00C749BF" w:rsidRPr="003B4B0B" w:rsidTr="00033B0E">
        <w:trPr>
          <w:jc w:val="center"/>
        </w:trPr>
        <w:tc>
          <w:tcPr>
            <w:tcW w:w="2448" w:type="dxa"/>
            <w:shd w:val="clear" w:color="auto" w:fill="auto"/>
            <w:vAlign w:val="center"/>
          </w:tcPr>
          <w:p w:rsidR="00C749BF" w:rsidRPr="003B4B0B" w:rsidRDefault="00C749BF" w:rsidP="00033B0E">
            <w:pPr>
              <w:spacing w:after="0" w:line="240" w:lineRule="auto"/>
              <w:jc w:val="center"/>
              <w:rPr>
                <w:b/>
              </w:rPr>
            </w:pPr>
            <w:r w:rsidRPr="003B4B0B">
              <w:rPr>
                <w:b/>
              </w:rPr>
              <w:t>Программа</w:t>
            </w:r>
          </w:p>
        </w:tc>
        <w:tc>
          <w:tcPr>
            <w:tcW w:w="2165" w:type="dxa"/>
            <w:shd w:val="clear" w:color="auto" w:fill="auto"/>
            <w:vAlign w:val="center"/>
          </w:tcPr>
          <w:p w:rsidR="00C749BF" w:rsidRPr="003B4B0B" w:rsidRDefault="00C749BF" w:rsidP="00033B0E">
            <w:pPr>
              <w:spacing w:after="0" w:line="240" w:lineRule="auto"/>
              <w:jc w:val="center"/>
              <w:rPr>
                <w:b/>
              </w:rPr>
            </w:pPr>
            <w:r w:rsidRPr="003B4B0B">
              <w:rPr>
                <w:b/>
              </w:rPr>
              <w:t>Целевая категория</w:t>
            </w:r>
          </w:p>
        </w:tc>
        <w:tc>
          <w:tcPr>
            <w:tcW w:w="2795" w:type="dxa"/>
            <w:shd w:val="clear" w:color="auto" w:fill="auto"/>
            <w:vAlign w:val="center"/>
          </w:tcPr>
          <w:p w:rsidR="00C749BF" w:rsidRPr="003B4B0B" w:rsidRDefault="00C749BF" w:rsidP="00033B0E">
            <w:pPr>
              <w:spacing w:after="0" w:line="240" w:lineRule="auto"/>
              <w:jc w:val="center"/>
              <w:rPr>
                <w:b/>
              </w:rPr>
            </w:pPr>
            <w:r w:rsidRPr="003B4B0B">
              <w:rPr>
                <w:b/>
              </w:rPr>
              <w:t>Особенности</w:t>
            </w:r>
          </w:p>
        </w:tc>
        <w:tc>
          <w:tcPr>
            <w:tcW w:w="2231" w:type="dxa"/>
            <w:shd w:val="clear" w:color="auto" w:fill="auto"/>
            <w:vAlign w:val="center"/>
          </w:tcPr>
          <w:p w:rsidR="00C749BF" w:rsidRPr="003B4B0B" w:rsidRDefault="00C749BF" w:rsidP="00033B0E">
            <w:pPr>
              <w:spacing w:after="0" w:line="240" w:lineRule="auto"/>
              <w:jc w:val="center"/>
              <w:rPr>
                <w:b/>
              </w:rPr>
            </w:pPr>
            <w:r w:rsidRPr="003B4B0B">
              <w:rPr>
                <w:b/>
              </w:rPr>
              <w:t>Цели образования</w:t>
            </w:r>
          </w:p>
        </w:tc>
      </w:tr>
      <w:tr w:rsidR="00C749BF" w:rsidRPr="003B4B0B" w:rsidTr="00033B0E">
        <w:trPr>
          <w:jc w:val="center"/>
        </w:trPr>
        <w:tc>
          <w:tcPr>
            <w:tcW w:w="2448" w:type="dxa"/>
            <w:shd w:val="clear" w:color="auto" w:fill="auto"/>
          </w:tcPr>
          <w:p w:rsidR="00C749BF" w:rsidRPr="003815C7" w:rsidRDefault="00C749BF" w:rsidP="00033B0E">
            <w:pPr>
              <w:spacing w:after="0" w:line="240" w:lineRule="auto"/>
            </w:pPr>
            <w:r w:rsidRPr="003815C7">
              <w:t>Основная базовая программа</w:t>
            </w:r>
          </w:p>
        </w:tc>
        <w:tc>
          <w:tcPr>
            <w:tcW w:w="2165" w:type="dxa"/>
            <w:shd w:val="clear" w:color="auto" w:fill="auto"/>
          </w:tcPr>
          <w:p w:rsidR="00C749BF" w:rsidRPr="003B4B0B" w:rsidRDefault="00C749BF" w:rsidP="00033B0E">
            <w:pPr>
              <w:spacing w:after="0" w:line="240" w:lineRule="auto"/>
            </w:pPr>
            <w:r w:rsidRPr="003B4B0B">
              <w:t>Учащиеся, успешно освоившие математику на уровне основного общего образования, не планирующие в дальнейшем использовать математику в профессиональной деятельности</w:t>
            </w:r>
          </w:p>
        </w:tc>
        <w:tc>
          <w:tcPr>
            <w:tcW w:w="2795" w:type="dxa"/>
            <w:shd w:val="clear" w:color="auto" w:fill="auto"/>
          </w:tcPr>
          <w:p w:rsidR="00C749BF" w:rsidRPr="003B4B0B" w:rsidRDefault="003815C7" w:rsidP="00033B0E">
            <w:pPr>
              <w:spacing w:after="0" w:line="240" w:lineRule="auto"/>
            </w:pPr>
            <w:proofErr w:type="gramStart"/>
            <w:r>
              <w:t>П</w:t>
            </w:r>
            <w:r w:rsidR="00C749BF" w:rsidRPr="003B4B0B">
              <w:t>редназначена</w:t>
            </w:r>
            <w:proofErr w:type="gramEnd"/>
            <w:r w:rsidR="00C749BF" w:rsidRPr="003B4B0B">
              <w:t xml:space="preserve"> для обучающихся средней школы, не испытывавших серьезных</w:t>
            </w:r>
            <w:r>
              <w:t xml:space="preserve"> затруднений на предыдущем уровне</w:t>
            </w:r>
            <w:r w:rsidR="00C749BF" w:rsidRPr="003B4B0B">
              <w:t xml:space="preserve"> обучения;</w:t>
            </w:r>
          </w:p>
          <w:p w:rsidR="00C749BF" w:rsidRPr="003B4B0B" w:rsidRDefault="00C749BF" w:rsidP="00033B0E">
            <w:pPr>
              <w:spacing w:after="0" w:line="240" w:lineRule="auto"/>
            </w:pPr>
            <w:r w:rsidRPr="003B4B0B">
              <w:t>содержит достаточно большие блоки вариативного материала, что позволяет педагогу гибко формировать рабочую программу с учетом начального уровня подготовленности учащихся</w:t>
            </w:r>
          </w:p>
        </w:tc>
        <w:tc>
          <w:tcPr>
            <w:tcW w:w="2231" w:type="dxa"/>
            <w:shd w:val="clear" w:color="auto" w:fill="auto"/>
          </w:tcPr>
          <w:p w:rsidR="00C749BF" w:rsidRPr="003815C7" w:rsidRDefault="00C749BF" w:rsidP="00033B0E">
            <w:pPr>
              <w:spacing w:after="0" w:line="240" w:lineRule="auto"/>
            </w:pPr>
            <w:r w:rsidRPr="003815C7">
              <w:t>Для развития мышления, использования в повседневной жизни</w:t>
            </w:r>
          </w:p>
          <w:p w:rsidR="00C749BF" w:rsidRPr="003B4B0B" w:rsidRDefault="00C749BF" w:rsidP="00033B0E">
            <w:pPr>
              <w:spacing w:after="0" w:line="240" w:lineRule="auto"/>
            </w:pPr>
            <w:r w:rsidRPr="003815C7">
              <w:t>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</w:tc>
      </w:tr>
    </w:tbl>
    <w:p w:rsidR="00C749BF" w:rsidRDefault="00C749BF" w:rsidP="000209B1">
      <w:pPr>
        <w:pStyle w:val="formattext"/>
        <w:shd w:val="clear" w:color="auto" w:fill="FFFFFF"/>
        <w:spacing w:before="0" w:beforeAutospacing="0" w:after="0" w:afterAutospacing="0"/>
        <w:jc w:val="center"/>
        <w:textAlignment w:val="baseline"/>
        <w:rPr>
          <w:b/>
          <w:spacing w:val="2"/>
          <w:sz w:val="28"/>
          <w:szCs w:val="28"/>
        </w:rPr>
      </w:pPr>
    </w:p>
    <w:p w:rsidR="00C749BF" w:rsidRDefault="00C749BF" w:rsidP="000209B1">
      <w:pPr>
        <w:pStyle w:val="formattext"/>
        <w:shd w:val="clear" w:color="auto" w:fill="FFFFFF"/>
        <w:spacing w:before="0" w:beforeAutospacing="0" w:after="0" w:afterAutospacing="0"/>
        <w:jc w:val="center"/>
        <w:textAlignment w:val="baseline"/>
        <w:rPr>
          <w:b/>
          <w:spacing w:val="2"/>
          <w:sz w:val="28"/>
          <w:szCs w:val="28"/>
        </w:rPr>
      </w:pPr>
    </w:p>
    <w:p w:rsidR="000209B1" w:rsidRPr="00643544" w:rsidRDefault="000209B1" w:rsidP="000209B1">
      <w:pPr>
        <w:pStyle w:val="formattext"/>
        <w:shd w:val="clear" w:color="auto" w:fill="FFFFFF"/>
        <w:spacing w:before="0" w:beforeAutospacing="0" w:after="0" w:afterAutospacing="0"/>
        <w:jc w:val="center"/>
        <w:textAlignment w:val="baseline"/>
        <w:rPr>
          <w:b/>
          <w:spacing w:val="2"/>
        </w:rPr>
      </w:pPr>
      <w:r w:rsidRPr="00643544">
        <w:rPr>
          <w:b/>
          <w:spacing w:val="2"/>
        </w:rPr>
        <w:t xml:space="preserve">Содержание учебного предмета «Математика» на базовом уровне </w:t>
      </w:r>
      <w:r w:rsidRPr="00643544">
        <w:rPr>
          <w:b/>
          <w:spacing w:val="2"/>
        </w:rPr>
        <w:br/>
        <w:t>для основной базовой программы</w:t>
      </w:r>
    </w:p>
    <w:p w:rsidR="00296F43" w:rsidRDefault="00296F43"/>
    <w:p w:rsidR="000209B1" w:rsidRDefault="000209B1">
      <w:pPr>
        <w:rPr>
          <w:b/>
          <w:i/>
        </w:rPr>
      </w:pPr>
      <w:r w:rsidRPr="000B17E8">
        <w:rPr>
          <w:b/>
          <w:i/>
        </w:rPr>
        <w:t>Раздел Алгебра и начала математического анализа</w:t>
      </w:r>
    </w:p>
    <w:p w:rsidR="000209B1" w:rsidRPr="003B4B0B" w:rsidRDefault="000209B1" w:rsidP="003815C7">
      <w:pPr>
        <w:spacing w:after="0" w:line="240" w:lineRule="auto"/>
        <w:ind w:firstLine="567"/>
        <w:jc w:val="both"/>
      </w:pPr>
      <w:r w:rsidRPr="003B4B0B">
        <w:t>Повторение.</w:t>
      </w:r>
      <w:r w:rsidRPr="003B4B0B">
        <w:rPr>
          <w:b/>
        </w:rPr>
        <w:t xml:space="preserve"> </w:t>
      </w:r>
      <w:r w:rsidRPr="003B4B0B">
        <w:t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 w:rsidRPr="003B4B0B">
        <w:t>ств ст</w:t>
      </w:r>
      <w:proofErr w:type="gramEnd"/>
      <w:r w:rsidRPr="003B4B0B">
        <w:t>епеней и корней, многочленов, преобразований многочленов и дробно-рациональных выражений.</w:t>
      </w:r>
    </w:p>
    <w:p w:rsidR="000209B1" w:rsidRPr="003B4B0B" w:rsidRDefault="000209B1" w:rsidP="003815C7">
      <w:pPr>
        <w:spacing w:after="0" w:line="240" w:lineRule="auto"/>
        <w:ind w:firstLine="567"/>
        <w:jc w:val="both"/>
      </w:pPr>
      <w:r w:rsidRPr="003B4B0B">
        <w:t>Решение задач с использованием градусной меры угла. Модуль числа и его свойства.</w:t>
      </w:r>
    </w:p>
    <w:p w:rsidR="000209B1" w:rsidRPr="003B4B0B" w:rsidRDefault="000209B1" w:rsidP="003815C7">
      <w:pPr>
        <w:spacing w:after="0" w:line="240" w:lineRule="auto"/>
        <w:ind w:firstLine="567"/>
        <w:jc w:val="both"/>
      </w:pPr>
      <w:r w:rsidRPr="003B4B0B"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 w:rsidR="000209B1" w:rsidRPr="003B4B0B" w:rsidRDefault="000209B1" w:rsidP="003815C7">
      <w:pPr>
        <w:spacing w:after="0" w:line="240" w:lineRule="auto"/>
        <w:ind w:firstLine="567"/>
        <w:jc w:val="both"/>
      </w:pPr>
      <w:r w:rsidRPr="003B4B0B"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3B4B0B">
        <w:rPr>
          <w:position w:val="-10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1pt" o:ole="">
            <v:imagedata r:id="rId6" o:title=""/>
          </v:shape>
          <o:OLEObject Type="Embed" ProgID="Equation.DSMT4" ShapeID="_x0000_i1025" DrawAspect="Content" ObjectID="_1687261309" r:id="rId7"/>
        </w:object>
      </w:r>
      <w:r w:rsidRPr="003B4B0B">
        <w:t>. Графическое решение уравнений и неравенств.</w:t>
      </w:r>
    </w:p>
    <w:p w:rsidR="000209B1" w:rsidRPr="003B4B0B" w:rsidRDefault="000209B1" w:rsidP="003815C7">
      <w:pPr>
        <w:spacing w:after="0" w:line="240" w:lineRule="auto"/>
        <w:ind w:firstLine="567"/>
        <w:jc w:val="both"/>
      </w:pPr>
      <w:r w:rsidRPr="003B4B0B">
        <w:t>Тригонометрическая окружность</w:t>
      </w:r>
      <w:r w:rsidRPr="003B4B0B">
        <w:rPr>
          <w:i/>
        </w:rPr>
        <w:t>, радианная мера угла</w:t>
      </w:r>
      <w:r w:rsidRPr="003B4B0B">
        <w:t xml:space="preserve">. Синус, косинус, тангенс, </w:t>
      </w:r>
      <w:r w:rsidRPr="003B4B0B">
        <w:rPr>
          <w:i/>
        </w:rPr>
        <w:t>котангенс</w:t>
      </w:r>
      <w:r w:rsidRPr="003B4B0B">
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3B4B0B">
        <w:sym w:font="Symbol" w:char="F0B0"/>
      </w:r>
      <w:r w:rsidRPr="003B4B0B">
        <w:t>, 30</w:t>
      </w:r>
      <w:r w:rsidRPr="003B4B0B">
        <w:sym w:font="Symbol" w:char="F0B0"/>
      </w:r>
      <w:r w:rsidRPr="003B4B0B">
        <w:t>, 45</w:t>
      </w:r>
      <w:r w:rsidRPr="003B4B0B">
        <w:sym w:font="Symbol" w:char="F0B0"/>
      </w:r>
      <w:r w:rsidRPr="003B4B0B">
        <w:t>, 60</w:t>
      </w:r>
      <w:r w:rsidRPr="003B4B0B">
        <w:sym w:font="Symbol" w:char="F0B0"/>
      </w:r>
      <w:r w:rsidRPr="003B4B0B">
        <w:t>, 90</w:t>
      </w:r>
      <w:r w:rsidRPr="003B4B0B">
        <w:sym w:font="Symbol" w:char="F0B0"/>
      </w:r>
      <w:r w:rsidRPr="003B4B0B">
        <w:t>, 180</w:t>
      </w:r>
      <w:r w:rsidRPr="003B4B0B">
        <w:sym w:font="Symbol" w:char="F0B0"/>
      </w:r>
      <w:r w:rsidRPr="003B4B0B">
        <w:t>, 270</w:t>
      </w:r>
      <w:r w:rsidRPr="003B4B0B">
        <w:sym w:font="Symbol" w:char="F0B0"/>
      </w:r>
      <w:r w:rsidRPr="003B4B0B">
        <w:t>. (</w:t>
      </w:r>
      <w:r w:rsidRPr="003B4B0B">
        <w:rPr>
          <w:position w:val="-28"/>
        </w:rPr>
        <w:object w:dxaOrig="1460" w:dyaOrig="720">
          <v:shape id="_x0000_i1026" type="#_x0000_t75" style="width:72.75pt;height:36.75pt" o:ole="">
            <v:imagedata r:id="rId8" o:title=""/>
          </v:shape>
          <o:OLEObject Type="Embed" ProgID="Equation.DSMT4" ShapeID="_x0000_i1026" DrawAspect="Content" ObjectID="_1687261310" r:id="rId9"/>
        </w:object>
      </w:r>
      <w:r w:rsidRPr="003B4B0B">
        <w:t xml:space="preserve"> рад). </w:t>
      </w:r>
      <w:r w:rsidRPr="003B4B0B">
        <w:rPr>
          <w:i/>
        </w:rPr>
        <w:t>Формулы сложения тригонометрических функций, формулы приведения, формулы двойного аргумента.</w:t>
      </w:r>
      <w:r w:rsidRPr="003B4B0B">
        <w:t xml:space="preserve"> </w:t>
      </w:r>
    </w:p>
    <w:p w:rsidR="000209B1" w:rsidRPr="003B4B0B" w:rsidRDefault="000209B1" w:rsidP="003815C7">
      <w:pPr>
        <w:spacing w:after="0" w:line="240" w:lineRule="auto"/>
        <w:ind w:firstLine="567"/>
        <w:jc w:val="both"/>
        <w:rPr>
          <w:i/>
        </w:rPr>
      </w:pPr>
      <w:r w:rsidRPr="003B4B0B">
        <w:t xml:space="preserve">Нули функции, промежутки </w:t>
      </w:r>
      <w:proofErr w:type="spellStart"/>
      <w:r w:rsidRPr="003B4B0B">
        <w:t>знакопостоянства</w:t>
      </w:r>
      <w:proofErr w:type="spellEnd"/>
      <w:r w:rsidRPr="003B4B0B">
        <w:t xml:space="preserve">, монотонность. Наибольшее и наименьшее значение функции. Периодические функции. Четность и нечетность функций. </w:t>
      </w:r>
      <w:r w:rsidRPr="003B4B0B">
        <w:rPr>
          <w:i/>
        </w:rPr>
        <w:t>Сложные функции.</w:t>
      </w:r>
    </w:p>
    <w:p w:rsidR="000209B1" w:rsidRPr="003B4B0B" w:rsidRDefault="000209B1" w:rsidP="003815C7">
      <w:pPr>
        <w:spacing w:after="0" w:line="240" w:lineRule="auto"/>
        <w:ind w:firstLine="567"/>
        <w:jc w:val="both"/>
        <w:rPr>
          <w:bCs/>
          <w:color w:val="000000"/>
        </w:rPr>
      </w:pPr>
      <w:r w:rsidRPr="003B4B0B">
        <w:rPr>
          <w:bCs/>
          <w:color w:val="000000"/>
        </w:rPr>
        <w:t xml:space="preserve">Тригонометрические функции </w:t>
      </w:r>
      <w:r w:rsidRPr="003B4B0B">
        <w:rPr>
          <w:i/>
          <w:position w:val="-10"/>
        </w:rPr>
        <w:object w:dxaOrig="2600" w:dyaOrig="320">
          <v:shape id="_x0000_i1027" type="#_x0000_t75" style="width:130.5pt;height:15.75pt" o:ole="">
            <v:imagedata r:id="rId10" o:title=""/>
          </v:shape>
          <o:OLEObject Type="Embed" ProgID="Equation.DSMT4" ShapeID="_x0000_i1027" DrawAspect="Content" ObjectID="_1687261311" r:id="rId11"/>
        </w:object>
      </w:r>
      <w:r w:rsidRPr="003B4B0B">
        <w:rPr>
          <w:bCs/>
          <w:color w:val="000000"/>
        </w:rPr>
        <w:t xml:space="preserve">. </w:t>
      </w:r>
      <w:r w:rsidRPr="003B4B0B">
        <w:rPr>
          <w:bCs/>
          <w:i/>
          <w:color w:val="000000"/>
        </w:rPr>
        <w:t>Функция</w:t>
      </w:r>
      <w:r w:rsidRPr="003B4B0B">
        <w:rPr>
          <w:bCs/>
          <w:color w:val="000000"/>
        </w:rPr>
        <w:t xml:space="preserve"> </w:t>
      </w:r>
      <w:r w:rsidRPr="003B4B0B">
        <w:rPr>
          <w:bCs/>
          <w:color w:val="000000"/>
          <w:position w:val="-10"/>
        </w:rPr>
        <w:object w:dxaOrig="859" w:dyaOrig="300">
          <v:shape id="_x0000_i1028" type="#_x0000_t75" style="width:42.75pt;height:15pt" o:ole="">
            <v:imagedata r:id="rId12" o:title=""/>
          </v:shape>
          <o:OLEObject Type="Embed" ProgID="Equation.DSMT4" ShapeID="_x0000_i1028" DrawAspect="Content" ObjectID="_1687261312" r:id="rId13"/>
        </w:object>
      </w:r>
      <w:r w:rsidRPr="003B4B0B">
        <w:rPr>
          <w:bCs/>
          <w:color w:val="000000"/>
        </w:rPr>
        <w:t>. Свойства и графики тригонометрических функций.</w:t>
      </w:r>
    </w:p>
    <w:p w:rsidR="000209B1" w:rsidRPr="003B4B0B" w:rsidRDefault="000209B1" w:rsidP="003815C7">
      <w:pPr>
        <w:spacing w:after="0" w:line="240" w:lineRule="auto"/>
        <w:ind w:firstLine="620"/>
        <w:jc w:val="both"/>
        <w:rPr>
          <w:bCs/>
          <w:color w:val="000000"/>
        </w:rPr>
      </w:pPr>
      <w:r w:rsidRPr="003B4B0B">
        <w:rPr>
          <w:bCs/>
          <w:color w:val="000000"/>
        </w:rPr>
        <w:t xml:space="preserve">Арккосинус, арксинус, арктангенс числа. </w:t>
      </w:r>
      <w:r w:rsidRPr="003B4B0B">
        <w:rPr>
          <w:bCs/>
          <w:i/>
          <w:color w:val="000000"/>
        </w:rPr>
        <w:t>Арккотангенс числа</w:t>
      </w:r>
      <w:r w:rsidRPr="003B4B0B">
        <w:rPr>
          <w:bCs/>
          <w:color w:val="000000"/>
        </w:rPr>
        <w:t xml:space="preserve">. Простейшие тригонометрические уравнения. Решение тригонометрических уравнений. </w:t>
      </w:r>
    </w:p>
    <w:p w:rsidR="000209B1" w:rsidRPr="003B4B0B" w:rsidRDefault="000209B1" w:rsidP="003815C7">
      <w:pPr>
        <w:spacing w:after="0" w:line="240" w:lineRule="auto"/>
        <w:ind w:firstLine="620"/>
        <w:jc w:val="both"/>
        <w:rPr>
          <w:bCs/>
          <w:i/>
          <w:color w:val="000000"/>
        </w:rPr>
      </w:pPr>
      <w:r w:rsidRPr="003B4B0B">
        <w:rPr>
          <w:bCs/>
          <w:i/>
          <w:color w:val="000000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:rsidR="000209B1" w:rsidRPr="003B4B0B" w:rsidRDefault="000209B1" w:rsidP="003815C7">
      <w:pPr>
        <w:spacing w:after="0" w:line="240" w:lineRule="auto"/>
        <w:ind w:firstLine="620"/>
        <w:jc w:val="both"/>
        <w:rPr>
          <w:bCs/>
          <w:color w:val="000000"/>
        </w:rPr>
      </w:pPr>
      <w:r w:rsidRPr="003B4B0B">
        <w:rPr>
          <w:bCs/>
          <w:color w:val="000000"/>
        </w:rPr>
        <w:t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</w:t>
      </w:r>
    </w:p>
    <w:p w:rsidR="000209B1" w:rsidRPr="003B4B0B" w:rsidRDefault="000209B1" w:rsidP="00A61577">
      <w:pPr>
        <w:spacing w:after="0" w:line="240" w:lineRule="auto"/>
        <w:ind w:firstLine="709"/>
        <w:jc w:val="both"/>
        <w:rPr>
          <w:bCs/>
          <w:color w:val="000000"/>
        </w:rPr>
      </w:pPr>
      <w:r w:rsidRPr="003B4B0B">
        <w:rPr>
          <w:bCs/>
          <w:color w:val="000000"/>
        </w:rPr>
        <w:t xml:space="preserve">Логарифм числа, свойства логарифма. Десятичный логарифм. </w:t>
      </w:r>
      <w:r w:rsidRPr="003B4B0B">
        <w:rPr>
          <w:bCs/>
          <w:i/>
          <w:color w:val="000000"/>
        </w:rPr>
        <w:t>Число е. Натуральный логарифм</w:t>
      </w:r>
      <w:r w:rsidRPr="003B4B0B">
        <w:rPr>
          <w:bCs/>
          <w:color w:val="000000"/>
        </w:rPr>
        <w:t>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0209B1" w:rsidRPr="003B4B0B" w:rsidRDefault="000209B1" w:rsidP="00A61577">
      <w:pPr>
        <w:spacing w:after="0" w:line="240" w:lineRule="auto"/>
        <w:ind w:firstLine="709"/>
        <w:jc w:val="both"/>
        <w:rPr>
          <w:bCs/>
          <w:color w:val="000000"/>
        </w:rPr>
      </w:pPr>
      <w:r w:rsidRPr="003B4B0B">
        <w:rPr>
          <w:bCs/>
          <w:color w:val="000000"/>
        </w:rPr>
        <w:t xml:space="preserve">Степенная функция и ее свойства и график. Иррациональные уравнения. </w:t>
      </w:r>
    </w:p>
    <w:p w:rsidR="000209B1" w:rsidRPr="003B4B0B" w:rsidRDefault="000209B1" w:rsidP="00A61577">
      <w:pPr>
        <w:spacing w:after="0" w:line="240" w:lineRule="auto"/>
        <w:ind w:firstLine="709"/>
        <w:jc w:val="both"/>
        <w:rPr>
          <w:bCs/>
          <w:i/>
          <w:color w:val="000000"/>
        </w:rPr>
      </w:pPr>
      <w:r w:rsidRPr="003B4B0B">
        <w:rPr>
          <w:bCs/>
          <w:i/>
          <w:color w:val="000000"/>
        </w:rPr>
        <w:t xml:space="preserve">Метод интервалов для решения неравенств. </w:t>
      </w:r>
    </w:p>
    <w:p w:rsidR="000209B1" w:rsidRPr="003B4B0B" w:rsidRDefault="000209B1" w:rsidP="00A61577">
      <w:pPr>
        <w:spacing w:after="0" w:line="240" w:lineRule="auto"/>
        <w:ind w:firstLine="709"/>
        <w:jc w:val="both"/>
        <w:rPr>
          <w:bCs/>
          <w:i/>
          <w:color w:val="000000"/>
        </w:rPr>
      </w:pPr>
      <w:r w:rsidRPr="003B4B0B">
        <w:rPr>
          <w:bCs/>
          <w:i/>
          <w:color w:val="000000"/>
        </w:rPr>
        <w:t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0209B1" w:rsidRPr="003B4B0B" w:rsidRDefault="000209B1" w:rsidP="00A61577">
      <w:pPr>
        <w:spacing w:after="0" w:line="240" w:lineRule="auto"/>
        <w:ind w:firstLine="709"/>
        <w:jc w:val="both"/>
        <w:rPr>
          <w:bCs/>
          <w:i/>
          <w:color w:val="000000"/>
        </w:rPr>
      </w:pPr>
      <w:r w:rsidRPr="003B4B0B">
        <w:rPr>
          <w:bCs/>
          <w:i/>
          <w:color w:val="000000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:rsidR="000209B1" w:rsidRPr="003B4B0B" w:rsidRDefault="000209B1" w:rsidP="00A61577">
      <w:pPr>
        <w:spacing w:after="0" w:line="240" w:lineRule="auto"/>
        <w:ind w:firstLine="709"/>
        <w:jc w:val="both"/>
        <w:rPr>
          <w:bCs/>
          <w:i/>
          <w:color w:val="000000"/>
        </w:rPr>
      </w:pPr>
      <w:r w:rsidRPr="003B4B0B">
        <w:rPr>
          <w:bCs/>
          <w:i/>
          <w:color w:val="000000"/>
        </w:rPr>
        <w:t>Взаимно обратные функции. Графики взаимно обратных функций.</w:t>
      </w:r>
    </w:p>
    <w:p w:rsidR="000209B1" w:rsidRPr="003B4B0B" w:rsidRDefault="000209B1" w:rsidP="00A61577">
      <w:pPr>
        <w:spacing w:after="0" w:line="240" w:lineRule="auto"/>
        <w:ind w:firstLine="709"/>
        <w:jc w:val="both"/>
        <w:rPr>
          <w:bCs/>
          <w:i/>
          <w:color w:val="000000"/>
        </w:rPr>
      </w:pPr>
      <w:r w:rsidRPr="003B4B0B">
        <w:rPr>
          <w:bCs/>
          <w:i/>
          <w:color w:val="000000"/>
        </w:rPr>
        <w:t>Уравнения, системы уравнений с параметром.</w:t>
      </w:r>
    </w:p>
    <w:p w:rsidR="000209B1" w:rsidRPr="003B4B0B" w:rsidRDefault="000209B1" w:rsidP="00A61577">
      <w:pPr>
        <w:spacing w:after="0" w:line="240" w:lineRule="auto"/>
        <w:ind w:firstLine="709"/>
        <w:jc w:val="both"/>
        <w:rPr>
          <w:bCs/>
          <w:color w:val="000000"/>
        </w:rPr>
      </w:pPr>
      <w:r w:rsidRPr="003B4B0B">
        <w:rPr>
          <w:bCs/>
          <w:color w:val="000000"/>
        </w:rPr>
        <w:t xml:space="preserve">Производная функции в точке. Касательная к графику функции. Геометрический и физический смысл производной. Производные элементарных функций. </w:t>
      </w:r>
      <w:r w:rsidRPr="003B4B0B">
        <w:rPr>
          <w:bCs/>
          <w:i/>
          <w:color w:val="000000"/>
        </w:rPr>
        <w:t>Правила дифференцирования.</w:t>
      </w:r>
    </w:p>
    <w:p w:rsidR="000209B1" w:rsidRPr="003B4B0B" w:rsidRDefault="000209B1" w:rsidP="00A61577">
      <w:pPr>
        <w:spacing w:after="0" w:line="240" w:lineRule="auto"/>
        <w:ind w:firstLine="709"/>
        <w:jc w:val="both"/>
        <w:rPr>
          <w:bCs/>
          <w:i/>
          <w:color w:val="000000"/>
        </w:rPr>
      </w:pPr>
      <w:r w:rsidRPr="003B4B0B">
        <w:rPr>
          <w:bCs/>
          <w:i/>
          <w:color w:val="000000"/>
        </w:rPr>
        <w:t xml:space="preserve">Вторая производная, ее геометрический и физический смысл. </w:t>
      </w:r>
    </w:p>
    <w:p w:rsidR="000209B1" w:rsidRPr="003B4B0B" w:rsidRDefault="000209B1" w:rsidP="00A61577">
      <w:pPr>
        <w:spacing w:after="0" w:line="240" w:lineRule="auto"/>
        <w:ind w:firstLine="709"/>
        <w:jc w:val="both"/>
        <w:rPr>
          <w:bCs/>
          <w:i/>
          <w:color w:val="000000"/>
        </w:rPr>
      </w:pPr>
      <w:r w:rsidRPr="003B4B0B">
        <w:rPr>
          <w:bCs/>
          <w:color w:val="000000"/>
        </w:rPr>
        <w:t xml:space="preserve"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3B4B0B">
        <w:rPr>
          <w:bCs/>
          <w:i/>
          <w:color w:val="000000"/>
        </w:rPr>
        <w:t>Построение графиков функций с помощью производных</w:t>
      </w:r>
      <w:r w:rsidRPr="003B4B0B">
        <w:rPr>
          <w:bCs/>
          <w:color w:val="000000"/>
        </w:rPr>
        <w:t xml:space="preserve">. </w:t>
      </w:r>
      <w:r w:rsidRPr="003B4B0B">
        <w:rPr>
          <w:bCs/>
          <w:i/>
          <w:color w:val="000000"/>
        </w:rPr>
        <w:t>Применение производной при решении задач.</w:t>
      </w:r>
    </w:p>
    <w:p w:rsidR="000209B1" w:rsidRDefault="000209B1" w:rsidP="00A61577">
      <w:pPr>
        <w:ind w:firstLine="709"/>
        <w:jc w:val="both"/>
        <w:rPr>
          <w:bCs/>
          <w:i/>
          <w:color w:val="000000"/>
        </w:rPr>
      </w:pPr>
      <w:r w:rsidRPr="003B4B0B">
        <w:rPr>
          <w:bCs/>
          <w:color w:val="000000"/>
        </w:rPr>
        <w:t xml:space="preserve">Первообразная. </w:t>
      </w:r>
      <w:proofErr w:type="gramStart"/>
      <w:r w:rsidRPr="003B4B0B">
        <w:rPr>
          <w:bCs/>
          <w:i/>
          <w:color w:val="000000"/>
        </w:rPr>
        <w:t>Первообразные</w:t>
      </w:r>
      <w:proofErr w:type="gramEnd"/>
      <w:r w:rsidRPr="003B4B0B">
        <w:rPr>
          <w:bCs/>
          <w:i/>
          <w:color w:val="000000"/>
        </w:rPr>
        <w:t xml:space="preserve"> элементарных функций. Площадь криволинейной трапеции. Формула Ньютона-Лейбница</w:t>
      </w:r>
      <w:r w:rsidRPr="003B4B0B">
        <w:rPr>
          <w:bCs/>
          <w:color w:val="000000"/>
        </w:rPr>
        <w:t>.</w:t>
      </w:r>
      <w:r w:rsidRPr="003B4B0B">
        <w:rPr>
          <w:b/>
          <w:bCs/>
          <w:color w:val="000000"/>
        </w:rPr>
        <w:t xml:space="preserve"> </w:t>
      </w:r>
      <w:r w:rsidRPr="003B4B0B">
        <w:rPr>
          <w:bCs/>
          <w:i/>
          <w:color w:val="000000"/>
        </w:rPr>
        <w:t>Определенный интеграл</w:t>
      </w:r>
      <w:r w:rsidRPr="003B4B0B">
        <w:rPr>
          <w:bCs/>
          <w:color w:val="000000"/>
        </w:rPr>
        <w:t xml:space="preserve">. </w:t>
      </w:r>
      <w:r w:rsidRPr="003B4B0B">
        <w:rPr>
          <w:bCs/>
          <w:i/>
          <w:color w:val="000000"/>
        </w:rPr>
        <w:t>Вычисление площадей плоских фигур и объемов тел вращения с помощью интеграла</w:t>
      </w:r>
    </w:p>
    <w:p w:rsidR="000209B1" w:rsidRDefault="000209B1" w:rsidP="000209B1">
      <w:pPr>
        <w:rPr>
          <w:b/>
          <w:i/>
        </w:rPr>
      </w:pPr>
      <w:r w:rsidRPr="000B17E8">
        <w:rPr>
          <w:b/>
          <w:i/>
        </w:rPr>
        <w:t>Раздел Геометрия</w:t>
      </w:r>
    </w:p>
    <w:p w:rsidR="000209B1" w:rsidRPr="003B4B0B" w:rsidRDefault="000209B1" w:rsidP="00A61577">
      <w:pPr>
        <w:spacing w:after="0" w:line="240" w:lineRule="auto"/>
        <w:ind w:firstLine="709"/>
        <w:jc w:val="both"/>
        <w:rPr>
          <w:i/>
        </w:rPr>
      </w:pPr>
      <w:r w:rsidRPr="003B4B0B">
        <w:t>Повторение.</w:t>
      </w:r>
      <w:r w:rsidRPr="003B4B0B">
        <w:rPr>
          <w:b/>
        </w:rPr>
        <w:t xml:space="preserve"> </w:t>
      </w:r>
      <w:r w:rsidRPr="003B4B0B">
        <w:t xml:space="preserve">Решение задач с применением свойств фигур на плоскости. Задачи на доказательство и построение </w:t>
      </w:r>
      <w:proofErr w:type="spellStart"/>
      <w:r w:rsidRPr="003B4B0B">
        <w:t>контрпримеров</w:t>
      </w:r>
      <w:proofErr w:type="spellEnd"/>
      <w:r w:rsidRPr="003B4B0B">
        <w:t xml:space="preserve">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</w:t>
      </w:r>
      <w:r w:rsidRPr="003B4B0B">
        <w:rPr>
          <w:i/>
        </w:rPr>
        <w:t>Решение задач с помощью векторов и координат.</w:t>
      </w:r>
    </w:p>
    <w:p w:rsidR="000209B1" w:rsidRPr="003B4B0B" w:rsidRDefault="000209B1" w:rsidP="00A61577">
      <w:pPr>
        <w:spacing w:after="0" w:line="240" w:lineRule="auto"/>
        <w:ind w:firstLine="709"/>
        <w:jc w:val="both"/>
      </w:pPr>
      <w:r w:rsidRPr="003B4B0B">
        <w:t xml:space="preserve">Наглядная стереометрия. Фигуры и их изображения (куб, пирамида, призма). </w:t>
      </w:r>
      <w:r w:rsidRPr="003B4B0B">
        <w:rPr>
          <w:i/>
        </w:rPr>
        <w:t>Основные понятия стереометрии и их свойства.</w:t>
      </w:r>
      <w:r w:rsidRPr="003B4B0B">
        <w:t xml:space="preserve"> Сечения куба и тетраэдра.</w:t>
      </w:r>
    </w:p>
    <w:p w:rsidR="000209B1" w:rsidRPr="003B4B0B" w:rsidRDefault="000209B1" w:rsidP="00A61577">
      <w:pPr>
        <w:spacing w:after="0" w:line="240" w:lineRule="auto"/>
        <w:ind w:firstLine="709"/>
        <w:jc w:val="both"/>
      </w:pPr>
      <w:r w:rsidRPr="003B4B0B"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</w:p>
    <w:p w:rsidR="000209B1" w:rsidRPr="003B4B0B" w:rsidRDefault="000209B1" w:rsidP="00A61577">
      <w:pPr>
        <w:spacing w:after="0" w:line="240" w:lineRule="auto"/>
        <w:ind w:firstLine="709"/>
        <w:jc w:val="both"/>
      </w:pPr>
      <w:r w:rsidRPr="003B4B0B">
        <w:t xml:space="preserve">Расстояния между фигурами в пространстве. </w:t>
      </w:r>
    </w:p>
    <w:p w:rsidR="000209B1" w:rsidRPr="003B4B0B" w:rsidRDefault="000209B1" w:rsidP="00A61577">
      <w:pPr>
        <w:spacing w:after="0" w:line="240" w:lineRule="auto"/>
        <w:ind w:firstLine="709"/>
        <w:jc w:val="both"/>
      </w:pPr>
      <w:r w:rsidRPr="003B4B0B">
        <w:t xml:space="preserve">Углы в пространстве. Перпендикулярность прямых и плоскостей. </w:t>
      </w:r>
    </w:p>
    <w:p w:rsidR="000209B1" w:rsidRPr="003B4B0B" w:rsidRDefault="000209B1" w:rsidP="00A61577">
      <w:pPr>
        <w:spacing w:after="0" w:line="240" w:lineRule="auto"/>
        <w:ind w:firstLine="709"/>
        <w:jc w:val="both"/>
      </w:pPr>
      <w:r w:rsidRPr="003B4B0B">
        <w:lastRenderedPageBreak/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:rsidR="000209B1" w:rsidRPr="003B4B0B" w:rsidRDefault="000209B1" w:rsidP="00A61577">
      <w:pPr>
        <w:spacing w:after="0" w:line="240" w:lineRule="auto"/>
        <w:ind w:firstLine="709"/>
        <w:jc w:val="both"/>
      </w:pPr>
      <w:r w:rsidRPr="003B4B0B">
        <w:t>Многогранники. Параллелепипед. Свойства прямоугольного параллелепипеда. Теорема Пифагора в пространстве. Призма и пирамида. Правильная пирамида и п</w:t>
      </w:r>
      <w:r w:rsidR="007A1966">
        <w:t>равильная призма. Прямая призм</w:t>
      </w:r>
      <w:r w:rsidRPr="003B4B0B">
        <w:t xml:space="preserve">а. Элементы призмы и пирамиды. </w:t>
      </w:r>
    </w:p>
    <w:p w:rsidR="000209B1" w:rsidRPr="003B4B0B" w:rsidRDefault="000209B1" w:rsidP="00A61577">
      <w:pPr>
        <w:spacing w:after="0" w:line="240" w:lineRule="auto"/>
        <w:ind w:firstLine="709"/>
        <w:jc w:val="both"/>
      </w:pPr>
      <w:r w:rsidRPr="003B4B0B"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:rsidR="000209B1" w:rsidRPr="003B4B0B" w:rsidRDefault="000209B1" w:rsidP="00A61577">
      <w:pPr>
        <w:spacing w:after="0" w:line="240" w:lineRule="auto"/>
        <w:ind w:firstLine="709"/>
        <w:jc w:val="both"/>
        <w:rPr>
          <w:i/>
        </w:rPr>
      </w:pPr>
      <w:r w:rsidRPr="003B4B0B">
        <w:rPr>
          <w:i/>
        </w:rPr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</w:t>
      </w:r>
    </w:p>
    <w:p w:rsidR="000209B1" w:rsidRPr="003B4B0B" w:rsidRDefault="000209B1" w:rsidP="00A61577">
      <w:pPr>
        <w:spacing w:after="0" w:line="240" w:lineRule="auto"/>
        <w:ind w:firstLine="709"/>
        <w:jc w:val="both"/>
        <w:rPr>
          <w:bCs/>
          <w:color w:val="000000"/>
        </w:rPr>
      </w:pPr>
      <w:r w:rsidRPr="003B4B0B">
        <w:rPr>
          <w:i/>
        </w:rPr>
        <w:t xml:space="preserve">Простейшие комбинации многогранников и тел вращения между собой. </w:t>
      </w:r>
      <w:r w:rsidRPr="003B4B0B">
        <w:rPr>
          <w:bCs/>
          <w:color w:val="000000"/>
        </w:rPr>
        <w:t xml:space="preserve">Вычисление элементов пространственных фигур (ребра, диагонали, углы). </w:t>
      </w:r>
    </w:p>
    <w:p w:rsidR="000209B1" w:rsidRPr="003B4B0B" w:rsidRDefault="000209B1" w:rsidP="00A61577">
      <w:pPr>
        <w:spacing w:after="0" w:line="240" w:lineRule="auto"/>
        <w:ind w:firstLine="709"/>
        <w:jc w:val="both"/>
        <w:rPr>
          <w:bCs/>
          <w:color w:val="000000"/>
        </w:rPr>
      </w:pPr>
      <w:r w:rsidRPr="003B4B0B">
        <w:rPr>
          <w:bCs/>
          <w:color w:val="000000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 w:rsidR="000209B1" w:rsidRPr="003B4B0B" w:rsidRDefault="000209B1" w:rsidP="00A61577">
      <w:pPr>
        <w:spacing w:after="0" w:line="240" w:lineRule="auto"/>
        <w:ind w:firstLine="709"/>
        <w:jc w:val="both"/>
        <w:rPr>
          <w:bCs/>
          <w:color w:val="000000"/>
        </w:rPr>
      </w:pPr>
      <w:r w:rsidRPr="003B4B0B">
        <w:rPr>
          <w:bCs/>
          <w:color w:val="000000"/>
        </w:rPr>
        <w:t xml:space="preserve">Понятие об объеме. Объем пирамиды и конуса, призмы и цилиндра. Объем шара. </w:t>
      </w:r>
    </w:p>
    <w:p w:rsidR="000209B1" w:rsidRPr="003B4B0B" w:rsidRDefault="000209B1" w:rsidP="00A61577">
      <w:pPr>
        <w:spacing w:after="0" w:line="240" w:lineRule="auto"/>
        <w:ind w:firstLine="709"/>
        <w:jc w:val="both"/>
        <w:rPr>
          <w:bCs/>
          <w:color w:val="000000"/>
        </w:rPr>
      </w:pPr>
      <w:r w:rsidRPr="003B4B0B">
        <w:rPr>
          <w:bCs/>
          <w:i/>
          <w:color w:val="000000"/>
        </w:rPr>
        <w:t xml:space="preserve">Подобные тела в пространстве. </w:t>
      </w:r>
      <w:r w:rsidRPr="003B4B0B">
        <w:rPr>
          <w:bCs/>
          <w:color w:val="000000"/>
        </w:rPr>
        <w:t>Соотношения между площадями поверхностей и объемами подобных тел.</w:t>
      </w:r>
    </w:p>
    <w:p w:rsidR="000209B1" w:rsidRPr="003B4B0B" w:rsidRDefault="000209B1" w:rsidP="00A61577">
      <w:pPr>
        <w:spacing w:after="0" w:line="240" w:lineRule="auto"/>
        <w:ind w:firstLine="709"/>
        <w:jc w:val="both"/>
        <w:rPr>
          <w:bCs/>
          <w:i/>
          <w:color w:val="000000"/>
        </w:rPr>
      </w:pPr>
      <w:r w:rsidRPr="003B4B0B">
        <w:rPr>
          <w:bCs/>
          <w:i/>
          <w:color w:val="000000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:rsidR="000209B1" w:rsidRPr="003B4B0B" w:rsidRDefault="000209B1" w:rsidP="00A61577">
      <w:pPr>
        <w:spacing w:after="0" w:line="240" w:lineRule="auto"/>
        <w:ind w:firstLine="709"/>
        <w:jc w:val="both"/>
        <w:rPr>
          <w:bCs/>
          <w:i/>
          <w:color w:val="000000"/>
        </w:rPr>
      </w:pPr>
      <w:r w:rsidRPr="003B4B0B">
        <w:rPr>
          <w:bCs/>
          <w:color w:val="000000"/>
        </w:rPr>
        <w:t xml:space="preserve">Векторы и координаты в пространстве. Сумма векторов, умножение вектора на число, угол между векторами. Коллинеарные и </w:t>
      </w:r>
      <w:proofErr w:type="spellStart"/>
      <w:r w:rsidRPr="003B4B0B">
        <w:rPr>
          <w:bCs/>
          <w:color w:val="000000"/>
        </w:rPr>
        <w:t>компланарные</w:t>
      </w:r>
      <w:proofErr w:type="spellEnd"/>
      <w:r w:rsidRPr="003B4B0B">
        <w:rPr>
          <w:bCs/>
          <w:color w:val="000000"/>
        </w:rPr>
        <w:t xml:space="preserve"> векторы. </w:t>
      </w:r>
      <w:r w:rsidRPr="003B4B0B">
        <w:rPr>
          <w:bCs/>
          <w:i/>
          <w:color w:val="000000"/>
        </w:rPr>
        <w:t>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:rsidR="000209B1" w:rsidRDefault="000209B1" w:rsidP="00A61577">
      <w:pPr>
        <w:ind w:firstLine="709"/>
        <w:jc w:val="both"/>
        <w:rPr>
          <w:bCs/>
          <w:i/>
          <w:color w:val="000000"/>
        </w:rPr>
      </w:pPr>
      <w:r w:rsidRPr="003B4B0B">
        <w:rPr>
          <w:bCs/>
          <w:i/>
          <w:color w:val="000000"/>
        </w:rPr>
        <w:t>Уравнение плоскости в пространстве. Уравнение сферы в пространстве. Формула для вычисления расстояния между точками в пространстве</w:t>
      </w:r>
    </w:p>
    <w:p w:rsidR="000209B1" w:rsidRDefault="000209B1" w:rsidP="000209B1">
      <w:pPr>
        <w:rPr>
          <w:b/>
          <w:i/>
        </w:rPr>
      </w:pPr>
      <w:r w:rsidRPr="000B17E8">
        <w:rPr>
          <w:b/>
          <w:i/>
        </w:rPr>
        <w:t>Раздел Вероятность и статистика. Логика и комбинаторика (Работа с данными)</w:t>
      </w:r>
    </w:p>
    <w:p w:rsidR="000209B1" w:rsidRPr="003B4B0B" w:rsidRDefault="000209B1" w:rsidP="00A61577">
      <w:pPr>
        <w:spacing w:after="0" w:line="240" w:lineRule="auto"/>
        <w:ind w:firstLine="709"/>
        <w:jc w:val="both"/>
      </w:pPr>
      <w:r w:rsidRPr="003B4B0B">
        <w:t xml:space="preserve">Повторение.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</w:t>
      </w:r>
      <w:r w:rsidRPr="003B4B0B">
        <w:rPr>
          <w:i/>
        </w:rPr>
        <w:t>дисперсии</w:t>
      </w:r>
      <w:r w:rsidRPr="003B4B0B">
        <w:t xml:space="preserve">. </w:t>
      </w:r>
      <w:r w:rsidRPr="003B4B0B">
        <w:rPr>
          <w:i/>
        </w:rPr>
        <w:t>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тностей.</w:t>
      </w:r>
      <w:r w:rsidRPr="003B4B0B">
        <w:t xml:space="preserve"> </w:t>
      </w:r>
      <w:r w:rsidRPr="003B4B0B">
        <w:rPr>
          <w:i/>
        </w:rPr>
        <w:t>Решение задач с применением диаграмм Эйлера, дерева вероятностей, формулы Бернулли.</w:t>
      </w:r>
      <w:r w:rsidRPr="003B4B0B">
        <w:t xml:space="preserve"> </w:t>
      </w:r>
    </w:p>
    <w:p w:rsidR="000209B1" w:rsidRPr="003B4B0B" w:rsidRDefault="000209B1" w:rsidP="00A61577">
      <w:pPr>
        <w:spacing w:after="0" w:line="240" w:lineRule="auto"/>
        <w:ind w:firstLine="709"/>
        <w:jc w:val="both"/>
        <w:rPr>
          <w:bCs/>
          <w:i/>
          <w:color w:val="000000"/>
        </w:rPr>
      </w:pPr>
      <w:r w:rsidRPr="003B4B0B">
        <w:rPr>
          <w:bCs/>
          <w:i/>
          <w:color w:val="000000"/>
        </w:rPr>
        <w:t>Условная вероятность.</w:t>
      </w:r>
      <w:r w:rsidRPr="003B4B0B">
        <w:rPr>
          <w:bCs/>
          <w:color w:val="000000"/>
        </w:rPr>
        <w:t xml:space="preserve"> </w:t>
      </w:r>
      <w:r w:rsidRPr="003B4B0B">
        <w:rPr>
          <w:bCs/>
          <w:i/>
          <w:color w:val="000000"/>
        </w:rPr>
        <w:t xml:space="preserve">Правило умножения вероятностей. Формула полной вероятности. </w:t>
      </w:r>
    </w:p>
    <w:p w:rsidR="000209B1" w:rsidRPr="003B4B0B" w:rsidRDefault="000209B1" w:rsidP="00A61577">
      <w:pPr>
        <w:spacing w:after="0" w:line="240" w:lineRule="auto"/>
        <w:ind w:firstLine="709"/>
        <w:jc w:val="both"/>
        <w:rPr>
          <w:bCs/>
          <w:color w:val="000000"/>
        </w:rPr>
      </w:pPr>
      <w:r w:rsidRPr="003B4B0B">
        <w:rPr>
          <w:bCs/>
          <w:i/>
          <w:color w:val="000000"/>
        </w:rPr>
        <w:t>Дискретные случайные величины и распределения.</w:t>
      </w:r>
      <w:r w:rsidRPr="003B4B0B">
        <w:rPr>
          <w:bCs/>
          <w:color w:val="000000"/>
        </w:rPr>
        <w:t xml:space="preserve"> </w:t>
      </w:r>
      <w:r w:rsidRPr="003B4B0B">
        <w:rPr>
          <w:bCs/>
          <w:i/>
          <w:color w:val="000000"/>
        </w:rPr>
        <w:t>Независимые случайные величины. Распределение суммы и произведения независимых случайных величин.</w:t>
      </w:r>
      <w:r w:rsidRPr="003B4B0B">
        <w:rPr>
          <w:bCs/>
          <w:color w:val="000000"/>
        </w:rPr>
        <w:t xml:space="preserve"> </w:t>
      </w:r>
    </w:p>
    <w:p w:rsidR="000209B1" w:rsidRPr="003B4B0B" w:rsidRDefault="000209B1" w:rsidP="00A61577">
      <w:pPr>
        <w:spacing w:after="0" w:line="240" w:lineRule="auto"/>
        <w:ind w:firstLine="709"/>
        <w:jc w:val="both"/>
        <w:rPr>
          <w:bCs/>
          <w:i/>
          <w:color w:val="000000"/>
        </w:rPr>
      </w:pPr>
      <w:r w:rsidRPr="003B4B0B">
        <w:rPr>
          <w:bCs/>
          <w:i/>
          <w:color w:val="000000"/>
        </w:rPr>
        <w:t>Математическое ожидание и дисперсия случайной величины.</w:t>
      </w:r>
      <w:r w:rsidRPr="003B4B0B">
        <w:rPr>
          <w:bCs/>
          <w:color w:val="000000"/>
        </w:rPr>
        <w:t xml:space="preserve"> </w:t>
      </w:r>
      <w:r w:rsidRPr="003B4B0B">
        <w:rPr>
          <w:bCs/>
          <w:i/>
          <w:color w:val="000000"/>
        </w:rPr>
        <w:t>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 w:rsidR="000209B1" w:rsidRPr="003B4B0B" w:rsidRDefault="000209B1" w:rsidP="00A61577">
      <w:pPr>
        <w:spacing w:after="0" w:line="240" w:lineRule="auto"/>
        <w:ind w:firstLine="709"/>
        <w:jc w:val="both"/>
        <w:rPr>
          <w:i/>
        </w:rPr>
      </w:pPr>
      <w:r w:rsidRPr="003B4B0B">
        <w:rPr>
          <w:i/>
        </w:rPr>
        <w:t xml:space="preserve">Непрерывные случайные величины. Понятие о плотности вероятности. Равномерное распределение. </w:t>
      </w:r>
    </w:p>
    <w:p w:rsidR="000209B1" w:rsidRPr="003B4B0B" w:rsidRDefault="000209B1" w:rsidP="00A61577">
      <w:pPr>
        <w:spacing w:after="0" w:line="240" w:lineRule="auto"/>
        <w:ind w:firstLine="709"/>
        <w:jc w:val="both"/>
        <w:rPr>
          <w:i/>
        </w:rPr>
      </w:pPr>
      <w:r w:rsidRPr="003B4B0B">
        <w:rPr>
          <w:i/>
        </w:rPr>
        <w:t xml:space="preserve">Показательное распределение, его параметры. </w:t>
      </w:r>
    </w:p>
    <w:p w:rsidR="000209B1" w:rsidRPr="003B4B0B" w:rsidRDefault="000209B1" w:rsidP="00A61577">
      <w:pPr>
        <w:spacing w:after="0" w:line="240" w:lineRule="auto"/>
        <w:ind w:firstLine="709"/>
        <w:jc w:val="both"/>
        <w:rPr>
          <w:i/>
        </w:rPr>
      </w:pPr>
      <w:r w:rsidRPr="003B4B0B">
        <w:rPr>
          <w:i/>
        </w:rPr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:rsidR="000209B1" w:rsidRPr="003B4B0B" w:rsidRDefault="000209B1" w:rsidP="00A61577">
      <w:pPr>
        <w:spacing w:after="0" w:line="240" w:lineRule="auto"/>
        <w:ind w:firstLine="709"/>
        <w:jc w:val="both"/>
        <w:rPr>
          <w:i/>
        </w:rPr>
      </w:pPr>
      <w:r w:rsidRPr="003B4B0B">
        <w:rPr>
          <w:i/>
        </w:rPr>
        <w:t>Неравенство Чебышева. Теорема Бернулли</w:t>
      </w:r>
      <w:r w:rsidRPr="003B4B0B">
        <w:t xml:space="preserve">. </w:t>
      </w:r>
      <w:r w:rsidRPr="003B4B0B">
        <w:rPr>
          <w:i/>
        </w:rPr>
        <w:t>Закон больших чисел. Выборочный метод измерения вероятностей. Роль закона больших чисел в науке, природе и обществе.</w:t>
      </w:r>
    </w:p>
    <w:p w:rsidR="000209B1" w:rsidRDefault="000209B1" w:rsidP="00A61577">
      <w:pPr>
        <w:ind w:firstLine="709"/>
        <w:jc w:val="both"/>
        <w:rPr>
          <w:bCs/>
          <w:i/>
          <w:color w:val="000000"/>
        </w:rPr>
      </w:pPr>
      <w:r w:rsidRPr="003B4B0B">
        <w:rPr>
          <w:i/>
        </w:rPr>
        <w:t>Ковариация двух случайных величин. Понятие о коэффициенте корреляции.</w:t>
      </w:r>
      <w:r w:rsidRPr="003B4B0B">
        <w:rPr>
          <w:bCs/>
          <w:i/>
          <w:color w:val="000000"/>
        </w:rPr>
        <w:t xml:space="preserve"> Совместные наблюдения двух случайных величин.</w:t>
      </w:r>
      <w:r w:rsidRPr="003B4B0B">
        <w:rPr>
          <w:bCs/>
          <w:color w:val="000000"/>
        </w:rPr>
        <w:t xml:space="preserve"> </w:t>
      </w:r>
      <w:r w:rsidRPr="003B4B0B">
        <w:rPr>
          <w:bCs/>
          <w:i/>
          <w:color w:val="000000"/>
        </w:rPr>
        <w:t>Выборочный коэффициент корреляции</w:t>
      </w:r>
    </w:p>
    <w:p w:rsidR="00CE3096" w:rsidRPr="00C65EA4" w:rsidRDefault="00CE3096" w:rsidP="00CE3096">
      <w:pPr>
        <w:spacing w:after="0" w:line="240" w:lineRule="auto"/>
        <w:jc w:val="center"/>
        <w:rPr>
          <w:b/>
        </w:rPr>
      </w:pPr>
      <w:r w:rsidRPr="00C65EA4">
        <w:rPr>
          <w:b/>
        </w:rPr>
        <w:lastRenderedPageBreak/>
        <w:t>Результаты освоения учебного предмета «Математика»</w:t>
      </w:r>
    </w:p>
    <w:p w:rsidR="00CE3096" w:rsidRDefault="00CE3096" w:rsidP="000209B1"/>
    <w:p w:rsidR="00CE3096" w:rsidRPr="003B4B0B" w:rsidRDefault="00CE3096" w:rsidP="00A61577">
      <w:pPr>
        <w:spacing w:after="0" w:line="240" w:lineRule="auto"/>
        <w:ind w:firstLine="709"/>
        <w:jc w:val="both"/>
      </w:pPr>
      <w:r w:rsidRPr="003B4B0B">
        <w:t xml:space="preserve">1) </w:t>
      </w:r>
      <w:proofErr w:type="spellStart"/>
      <w:r w:rsidRPr="003B4B0B">
        <w:t>сформированность</w:t>
      </w:r>
      <w:proofErr w:type="spellEnd"/>
      <w:r w:rsidRPr="003B4B0B">
        <w:t xml:space="preserve"> представлений о математике как части мировой культуры и о месте математики в современной цивилизации, о способах описания на математическом языке явлений реального мира;</w:t>
      </w:r>
    </w:p>
    <w:p w:rsidR="00CE3096" w:rsidRPr="003B4B0B" w:rsidRDefault="00CE3096" w:rsidP="00A61577">
      <w:pPr>
        <w:spacing w:after="0" w:line="240" w:lineRule="auto"/>
        <w:ind w:firstLine="709"/>
        <w:jc w:val="both"/>
      </w:pPr>
      <w:r w:rsidRPr="003B4B0B">
        <w:t xml:space="preserve">2) </w:t>
      </w:r>
      <w:proofErr w:type="spellStart"/>
      <w:r w:rsidRPr="003B4B0B">
        <w:t>сформированность</w:t>
      </w:r>
      <w:proofErr w:type="spellEnd"/>
      <w:r w:rsidRPr="003B4B0B">
        <w:t xml:space="preserve"> представлений о математических понятиях как о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</w:t>
      </w:r>
    </w:p>
    <w:p w:rsidR="00CE3096" w:rsidRPr="003B4B0B" w:rsidRDefault="00CE3096" w:rsidP="00A61577">
      <w:pPr>
        <w:spacing w:after="0" w:line="240" w:lineRule="auto"/>
        <w:ind w:firstLine="709"/>
        <w:jc w:val="both"/>
      </w:pPr>
      <w:r w:rsidRPr="003B4B0B">
        <w:t>3) владение методами доказательств и алгоритмов решения; умение их применять, проводить доказательные рассуждения в ходе решения задач;</w:t>
      </w:r>
    </w:p>
    <w:p w:rsidR="00CE3096" w:rsidRPr="003B4B0B" w:rsidRDefault="00CE3096" w:rsidP="00A61577">
      <w:pPr>
        <w:spacing w:after="0" w:line="240" w:lineRule="auto"/>
        <w:ind w:firstLine="709"/>
        <w:jc w:val="both"/>
      </w:pPr>
      <w:r w:rsidRPr="003B4B0B">
        <w:t>4) 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</w:t>
      </w:r>
    </w:p>
    <w:p w:rsidR="00CE3096" w:rsidRPr="003B4B0B" w:rsidRDefault="00CE3096" w:rsidP="00A61577">
      <w:pPr>
        <w:spacing w:after="0" w:line="240" w:lineRule="auto"/>
        <w:ind w:firstLine="709"/>
        <w:jc w:val="both"/>
      </w:pPr>
      <w:r w:rsidRPr="003B4B0B">
        <w:t xml:space="preserve">5) </w:t>
      </w:r>
      <w:proofErr w:type="spellStart"/>
      <w:r w:rsidRPr="003B4B0B">
        <w:t>сформированность</w:t>
      </w:r>
      <w:proofErr w:type="spellEnd"/>
      <w:r w:rsidRPr="003B4B0B">
        <w:t xml:space="preserve"> представлений об основных понятиях, идеях и методах математического анализа;</w:t>
      </w:r>
    </w:p>
    <w:p w:rsidR="00CE3096" w:rsidRPr="003B4B0B" w:rsidRDefault="00CE3096" w:rsidP="00A61577">
      <w:pPr>
        <w:spacing w:after="0" w:line="240" w:lineRule="auto"/>
        <w:ind w:firstLine="709"/>
        <w:jc w:val="both"/>
      </w:pPr>
      <w:r w:rsidRPr="003B4B0B">
        <w:t xml:space="preserve">6) владение основными понятиями о плоских и пространственных геометрических фигурах, их основных свойствах; </w:t>
      </w:r>
      <w:proofErr w:type="spellStart"/>
      <w:r w:rsidRPr="003B4B0B">
        <w:t>сформированность</w:t>
      </w:r>
      <w:proofErr w:type="spellEnd"/>
      <w:r w:rsidRPr="003B4B0B">
        <w:t xml:space="preserve"> умения распознавать на чертежах, моделях и в реальном мире геометрические фигуры; применение изученных свойств геометрических фигур и формул для решения геометрических задач и задач с практическим содержанием;</w:t>
      </w:r>
    </w:p>
    <w:p w:rsidR="00CE3096" w:rsidRPr="003B4B0B" w:rsidRDefault="00CE3096" w:rsidP="00A61577">
      <w:pPr>
        <w:spacing w:after="0" w:line="240" w:lineRule="auto"/>
        <w:ind w:firstLine="709"/>
        <w:jc w:val="both"/>
      </w:pPr>
      <w:r w:rsidRPr="003B4B0B">
        <w:t xml:space="preserve">7) </w:t>
      </w:r>
      <w:proofErr w:type="spellStart"/>
      <w:r w:rsidRPr="003B4B0B">
        <w:t>сформированность</w:t>
      </w:r>
      <w:proofErr w:type="spellEnd"/>
      <w:r w:rsidRPr="003B4B0B">
        <w:t xml:space="preserve"> представлений о процессах и явлениях, имеющих вероятностный характер, о статистических закономерностях в реальном мире, об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чин;</w:t>
      </w:r>
    </w:p>
    <w:p w:rsidR="00CE3096" w:rsidRDefault="00CE3096" w:rsidP="00A61577">
      <w:pPr>
        <w:ind w:firstLine="709"/>
        <w:jc w:val="both"/>
      </w:pPr>
      <w:r w:rsidRPr="003B4B0B">
        <w:t>8) владение навыками использования готовых компьютерных программ при решении задач</w:t>
      </w:r>
    </w:p>
    <w:p w:rsidR="00AE2FAA" w:rsidRDefault="00AE2FAA" w:rsidP="00376770">
      <w:pPr>
        <w:spacing w:after="0" w:line="240" w:lineRule="auto"/>
        <w:ind w:firstLine="709"/>
        <w:jc w:val="both"/>
      </w:pPr>
      <w:r w:rsidRPr="00AE2FAA">
        <w:rPr>
          <w:b/>
        </w:rPr>
        <w:t>Личностные результаты</w:t>
      </w:r>
      <w:r w:rsidRPr="00AE2FAA">
        <w:t xml:space="preserve"> освоения основной </w:t>
      </w:r>
      <w:r w:rsidR="00376770">
        <w:t>образовательной программы отражают</w:t>
      </w:r>
      <w:r w:rsidRPr="00AE2FAA">
        <w:t xml:space="preserve">: </w:t>
      </w:r>
    </w:p>
    <w:p w:rsidR="00AE2FAA" w:rsidRDefault="00AE2FAA" w:rsidP="00376770">
      <w:pPr>
        <w:spacing w:after="0" w:line="240" w:lineRule="auto"/>
        <w:ind w:firstLine="709"/>
        <w:jc w:val="both"/>
      </w:pPr>
      <w:r w:rsidRPr="00AE2FAA">
        <w:t xml:space="preserve">1) российскую гражданскую идентичность, патриотизм, уважение к своему народу, чувства ответственности перед Родиной, гордости за свой край, свою Родину, прошлое и настоящее многонационального народа России, уважение государственных символов (герб, флаг, гимн); </w:t>
      </w:r>
    </w:p>
    <w:p w:rsidR="00AE2FAA" w:rsidRDefault="00AE2FAA" w:rsidP="00376770">
      <w:pPr>
        <w:spacing w:after="0" w:line="240" w:lineRule="auto"/>
        <w:ind w:firstLine="709"/>
        <w:jc w:val="both"/>
      </w:pPr>
      <w:proofErr w:type="gramStart"/>
      <w:r w:rsidRPr="00AE2FAA">
        <w:t xml:space="preserve">2) гражданскую позицию как активного и ответственного члена российского общества, осознающего свои конституционные права и обязанности, уважающего закон и правопорядок, обладающего чувством собственного достоинства, осознанно принимающего традиционные национальные и общечеловеческие гуманистические и демократические ценности; </w:t>
      </w:r>
      <w:proofErr w:type="gramEnd"/>
    </w:p>
    <w:p w:rsidR="00AE2FAA" w:rsidRPr="00AE2FAA" w:rsidRDefault="00AE2FAA" w:rsidP="00376770">
      <w:pPr>
        <w:spacing w:after="0" w:line="240" w:lineRule="auto"/>
        <w:ind w:firstLine="709"/>
        <w:jc w:val="both"/>
      </w:pPr>
      <w:r w:rsidRPr="00AE2FAA">
        <w:t xml:space="preserve">3) готовность к служению Отечеству, его защите; </w:t>
      </w:r>
    </w:p>
    <w:p w:rsidR="00AE2FAA" w:rsidRDefault="00AE2FAA" w:rsidP="00376770">
      <w:pPr>
        <w:spacing w:after="0" w:line="240" w:lineRule="auto"/>
        <w:ind w:firstLine="709"/>
        <w:jc w:val="both"/>
      </w:pPr>
      <w:r w:rsidRPr="00AE2FAA">
        <w:t xml:space="preserve">4) </w:t>
      </w:r>
      <w:proofErr w:type="spellStart"/>
      <w:r w:rsidRPr="00AE2FAA">
        <w:t>сформированность</w:t>
      </w:r>
      <w:proofErr w:type="spellEnd"/>
      <w:r w:rsidRPr="00AE2FAA">
        <w:t xml:space="preserve"> мировоззрения, соответствующего современному уровню развития науки и общественной практики, основанного на диалоге культур, а также различных форм общественного сознания, осознание своего места в поликультурном мире; </w:t>
      </w:r>
    </w:p>
    <w:p w:rsidR="00AE2FAA" w:rsidRDefault="00AE2FAA" w:rsidP="00376770">
      <w:pPr>
        <w:spacing w:after="0" w:line="240" w:lineRule="auto"/>
        <w:ind w:firstLine="709"/>
        <w:jc w:val="both"/>
      </w:pPr>
      <w:r w:rsidRPr="00AE2FAA">
        <w:t xml:space="preserve">5) </w:t>
      </w:r>
      <w:proofErr w:type="spellStart"/>
      <w:r w:rsidRPr="00AE2FAA">
        <w:t>сформированность</w:t>
      </w:r>
      <w:proofErr w:type="spellEnd"/>
      <w:r w:rsidRPr="00AE2FAA">
        <w:t xml:space="preserve"> основ саморазвития и самовоспитания в соответствии с общечеловеческими ценностями и идеалами гражданского общества; готовность и способность к самостоятельной, творческой и ответственной деятельности; </w:t>
      </w:r>
    </w:p>
    <w:p w:rsidR="00AE2FAA" w:rsidRDefault="00AE2FAA" w:rsidP="00376770">
      <w:pPr>
        <w:spacing w:after="0" w:line="240" w:lineRule="auto"/>
        <w:ind w:firstLine="709"/>
        <w:jc w:val="both"/>
      </w:pPr>
      <w:r w:rsidRPr="00AE2FAA">
        <w:t xml:space="preserve">6) толерантное сознание и поведение в поликультурном мире, готовность и способность вести диалог с другими людьми, достигать в нем взаимопонимания, находить общие цели и сотрудничать для их достижения; </w:t>
      </w:r>
    </w:p>
    <w:p w:rsidR="00AE2FAA" w:rsidRDefault="00AE2FAA" w:rsidP="00376770">
      <w:pPr>
        <w:spacing w:after="0" w:line="240" w:lineRule="auto"/>
        <w:ind w:firstLine="709"/>
        <w:jc w:val="both"/>
      </w:pPr>
      <w:r w:rsidRPr="00AE2FAA">
        <w:t xml:space="preserve">7) навыки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; </w:t>
      </w:r>
    </w:p>
    <w:p w:rsidR="00AE2FAA" w:rsidRDefault="00AE2FAA" w:rsidP="00376770">
      <w:pPr>
        <w:spacing w:after="0" w:line="240" w:lineRule="auto"/>
        <w:ind w:firstLine="709"/>
        <w:jc w:val="both"/>
      </w:pPr>
      <w:r w:rsidRPr="00AE2FAA">
        <w:t xml:space="preserve">8) нравственное сознание и поведение на основе усвоения общечеловеческих ценностей; </w:t>
      </w:r>
    </w:p>
    <w:p w:rsidR="00AE2FAA" w:rsidRDefault="00AE2FAA" w:rsidP="00376770">
      <w:pPr>
        <w:spacing w:after="0" w:line="240" w:lineRule="auto"/>
        <w:ind w:firstLine="709"/>
        <w:jc w:val="both"/>
      </w:pPr>
      <w:r w:rsidRPr="00AE2FAA">
        <w:t xml:space="preserve">9) 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 </w:t>
      </w:r>
    </w:p>
    <w:p w:rsidR="00AE2FAA" w:rsidRDefault="00AE2FAA" w:rsidP="00376770">
      <w:pPr>
        <w:spacing w:after="0" w:line="240" w:lineRule="auto"/>
        <w:ind w:firstLine="709"/>
        <w:jc w:val="both"/>
      </w:pPr>
      <w:r w:rsidRPr="00AE2FAA">
        <w:lastRenderedPageBreak/>
        <w:t xml:space="preserve">10) эстетическое отношение к миру, включая эстетику быта, научного и технического творчества, спорта, общественных отношений; </w:t>
      </w:r>
    </w:p>
    <w:p w:rsidR="00AE2FAA" w:rsidRDefault="00AE2FAA" w:rsidP="00376770">
      <w:pPr>
        <w:spacing w:after="0" w:line="240" w:lineRule="auto"/>
        <w:ind w:firstLine="709"/>
        <w:jc w:val="both"/>
      </w:pPr>
      <w:r w:rsidRPr="00AE2FAA">
        <w:t xml:space="preserve">11) принятие и реализацию ценностей здорового и безопасного образа жизни, потребности в физическом самосовершенствовании, занятиях </w:t>
      </w:r>
      <w:proofErr w:type="spellStart"/>
      <w:r w:rsidRPr="00AE2FAA">
        <w:t>спортивнооздоровительной</w:t>
      </w:r>
      <w:proofErr w:type="spellEnd"/>
      <w:r w:rsidRPr="00AE2FAA">
        <w:t xml:space="preserve"> деятельностью, неприятие вредных привычек: курения, употребления алкоголя, наркотиков; </w:t>
      </w:r>
    </w:p>
    <w:p w:rsidR="00AE2FAA" w:rsidRDefault="00AE2FAA" w:rsidP="00376770">
      <w:pPr>
        <w:spacing w:after="0" w:line="240" w:lineRule="auto"/>
        <w:ind w:firstLine="709"/>
        <w:jc w:val="both"/>
      </w:pPr>
      <w:r w:rsidRPr="00AE2FAA">
        <w:t xml:space="preserve">12) бережное, ответственное и компетентное отношение к физическому и психологическому здоровью, как собственному, так и других людей, умение оказывать первую помощь; </w:t>
      </w:r>
    </w:p>
    <w:p w:rsidR="00AE2FAA" w:rsidRDefault="00AE2FAA" w:rsidP="00376770">
      <w:pPr>
        <w:spacing w:after="0" w:line="240" w:lineRule="auto"/>
        <w:ind w:firstLine="709"/>
        <w:jc w:val="both"/>
      </w:pPr>
      <w:proofErr w:type="gramStart"/>
      <w:r w:rsidRPr="00AE2FAA">
        <w:t xml:space="preserve">13) осознанный выбор будущей профессии и возможностей реализации собственных жизненных планов; отношение к профессиональной деятельности как возможности участия в решении личных, общественных, государственных, общенациональных проблем; </w:t>
      </w:r>
      <w:proofErr w:type="gramEnd"/>
    </w:p>
    <w:p w:rsidR="00AE2FAA" w:rsidRDefault="00AE2FAA" w:rsidP="00376770">
      <w:pPr>
        <w:spacing w:after="0" w:line="240" w:lineRule="auto"/>
        <w:ind w:firstLine="709"/>
        <w:jc w:val="both"/>
      </w:pPr>
      <w:r w:rsidRPr="00AE2FAA">
        <w:t xml:space="preserve">14) </w:t>
      </w:r>
      <w:proofErr w:type="spellStart"/>
      <w:r w:rsidRPr="00AE2FAA">
        <w:t>сформированность</w:t>
      </w:r>
      <w:proofErr w:type="spellEnd"/>
      <w:r w:rsidRPr="00AE2FAA">
        <w:t xml:space="preserve"> экологического мышления, понимания влияния социально-экономических процессов на состояние природной и социальной среды; приобретение опыта эколого-направленной деятельности; </w:t>
      </w:r>
    </w:p>
    <w:p w:rsidR="00C81A4C" w:rsidRPr="00AE2FAA" w:rsidRDefault="00AE2FAA" w:rsidP="00376770">
      <w:pPr>
        <w:spacing w:after="0" w:line="240" w:lineRule="auto"/>
        <w:ind w:firstLine="709"/>
        <w:jc w:val="both"/>
      </w:pPr>
      <w:r w:rsidRPr="00AE2FAA">
        <w:t>15) ответственное отношение к созданию семьи на основе осознанного принятия ценностей семейной жизни.</w:t>
      </w:r>
    </w:p>
    <w:p w:rsidR="00AE2FAA" w:rsidRDefault="00AE2FAA" w:rsidP="00376770">
      <w:pPr>
        <w:spacing w:after="0" w:line="240" w:lineRule="auto"/>
        <w:ind w:firstLine="709"/>
        <w:jc w:val="both"/>
      </w:pPr>
      <w:proofErr w:type="spellStart"/>
      <w:r w:rsidRPr="00AE2FAA">
        <w:rPr>
          <w:b/>
        </w:rPr>
        <w:t>Метапредметные</w:t>
      </w:r>
      <w:proofErr w:type="spellEnd"/>
      <w:r w:rsidRPr="00AE2FAA">
        <w:rPr>
          <w:b/>
        </w:rPr>
        <w:t xml:space="preserve"> результаты</w:t>
      </w:r>
      <w:r w:rsidRPr="00AE2FAA">
        <w:t xml:space="preserve"> освоения основной </w:t>
      </w:r>
      <w:r w:rsidR="00376770">
        <w:t>образовательной программы отражают</w:t>
      </w:r>
      <w:r w:rsidRPr="00AE2FAA">
        <w:t xml:space="preserve">: </w:t>
      </w:r>
    </w:p>
    <w:p w:rsidR="00AE2FAA" w:rsidRDefault="00AE2FAA" w:rsidP="00376770">
      <w:pPr>
        <w:spacing w:after="0" w:line="240" w:lineRule="auto"/>
        <w:ind w:firstLine="709"/>
        <w:jc w:val="both"/>
      </w:pPr>
      <w:r w:rsidRPr="00AE2FAA">
        <w:t xml:space="preserve">1) умение 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 </w:t>
      </w:r>
    </w:p>
    <w:p w:rsidR="00AE2FAA" w:rsidRDefault="00AE2FAA" w:rsidP="00376770">
      <w:pPr>
        <w:spacing w:after="0" w:line="240" w:lineRule="auto"/>
        <w:ind w:firstLine="709"/>
        <w:jc w:val="both"/>
      </w:pPr>
      <w:r w:rsidRPr="00AE2FAA">
        <w:t xml:space="preserve">2) 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 </w:t>
      </w:r>
    </w:p>
    <w:p w:rsidR="00AE2FAA" w:rsidRDefault="00AE2FAA" w:rsidP="00376770">
      <w:pPr>
        <w:spacing w:after="0" w:line="240" w:lineRule="auto"/>
        <w:ind w:firstLine="709"/>
        <w:jc w:val="both"/>
      </w:pPr>
      <w:r w:rsidRPr="00AE2FAA">
        <w:t xml:space="preserve">3) владение навыками познавательной, учебно-исследовательской и проектной деятельности, навыками разрешения проблем; способность и готовность к самостоятельному поиску методов решения практических задач, применению различных методов познания; </w:t>
      </w:r>
    </w:p>
    <w:p w:rsidR="00AE2FAA" w:rsidRDefault="00AE2FAA" w:rsidP="00376770">
      <w:pPr>
        <w:spacing w:after="0" w:line="240" w:lineRule="auto"/>
        <w:ind w:firstLine="709"/>
        <w:jc w:val="both"/>
      </w:pPr>
      <w:r w:rsidRPr="00AE2FAA">
        <w:t>4) готовность и способность к самостоятельной информационно</w:t>
      </w:r>
      <w:r>
        <w:t>-</w:t>
      </w:r>
      <w:r w:rsidRPr="00AE2FAA">
        <w:t>познавательной деятельности, владение навыками получения необходимой информации из словарей разных типов, 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</w:r>
    </w:p>
    <w:p w:rsidR="00376770" w:rsidRDefault="00AE2FAA" w:rsidP="00376770">
      <w:pPr>
        <w:spacing w:after="0" w:line="240" w:lineRule="auto"/>
        <w:ind w:firstLine="709"/>
        <w:jc w:val="both"/>
      </w:pPr>
      <w:r w:rsidRPr="00AE2FAA">
        <w:t xml:space="preserve"> 5) умение использовать средства информационных и коммуникационных технологий (далее – ИКТ) в решении когнитивных, коммуникативных и организационных задач с соблюдением требований эргономики, техники безопасности, гигиены, ресурсосбережения, правовых и этических норм, норм информационной безопасности; </w:t>
      </w:r>
    </w:p>
    <w:p w:rsidR="00376770" w:rsidRDefault="00AE2FAA" w:rsidP="00376770">
      <w:pPr>
        <w:spacing w:after="0" w:line="240" w:lineRule="auto"/>
        <w:ind w:firstLine="709"/>
        <w:jc w:val="both"/>
      </w:pPr>
      <w:r w:rsidRPr="00AE2FAA">
        <w:t xml:space="preserve">6) умение определять назначение и функции различных социальных институтов; </w:t>
      </w:r>
    </w:p>
    <w:p w:rsidR="00376770" w:rsidRDefault="00AE2FAA" w:rsidP="00376770">
      <w:pPr>
        <w:spacing w:after="0" w:line="240" w:lineRule="auto"/>
        <w:ind w:firstLine="709"/>
        <w:jc w:val="both"/>
      </w:pPr>
      <w:r w:rsidRPr="00AE2FAA">
        <w:t xml:space="preserve">7) умение самостоятельно оценивать и принимать решения, определяющие стратегию поведения, с учетом гражданских и нравственных ценностей; </w:t>
      </w:r>
    </w:p>
    <w:p w:rsidR="00376770" w:rsidRDefault="00AE2FAA" w:rsidP="00376770">
      <w:pPr>
        <w:spacing w:after="0" w:line="240" w:lineRule="auto"/>
        <w:ind w:firstLine="709"/>
        <w:jc w:val="both"/>
      </w:pPr>
      <w:r w:rsidRPr="00AE2FAA">
        <w:t xml:space="preserve">8) владение языковыми средствами - умение ясно, логично и точно излагать свою точку зрения, использовать адекватные языковые средства; </w:t>
      </w:r>
    </w:p>
    <w:p w:rsidR="00AE2FAA" w:rsidRDefault="00AE2FAA" w:rsidP="00376770">
      <w:pPr>
        <w:spacing w:after="0" w:line="240" w:lineRule="auto"/>
        <w:ind w:firstLine="709"/>
        <w:jc w:val="both"/>
      </w:pPr>
      <w:r w:rsidRPr="00AE2FAA">
        <w:t>9) 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</w:r>
    </w:p>
    <w:p w:rsidR="00355099" w:rsidRPr="00AE2FAA" w:rsidRDefault="00355099" w:rsidP="00376770">
      <w:pPr>
        <w:spacing w:after="0" w:line="240" w:lineRule="auto"/>
        <w:ind w:firstLine="709"/>
        <w:jc w:val="both"/>
      </w:pPr>
    </w:p>
    <w:p w:rsidR="00C81A4C" w:rsidRDefault="00C81A4C" w:rsidP="00376770">
      <w:pPr>
        <w:spacing w:after="0" w:line="240" w:lineRule="auto"/>
        <w:ind w:firstLine="709"/>
        <w:jc w:val="both"/>
      </w:pPr>
    </w:p>
    <w:p w:rsidR="00643544" w:rsidRDefault="00643544" w:rsidP="00376770">
      <w:pPr>
        <w:spacing w:after="0" w:line="240" w:lineRule="auto"/>
        <w:ind w:firstLine="709"/>
        <w:jc w:val="both"/>
      </w:pPr>
    </w:p>
    <w:p w:rsidR="00643544" w:rsidRDefault="00643544" w:rsidP="00376770">
      <w:pPr>
        <w:spacing w:after="0" w:line="240" w:lineRule="auto"/>
        <w:ind w:firstLine="709"/>
        <w:jc w:val="both"/>
      </w:pPr>
    </w:p>
    <w:p w:rsidR="00643544" w:rsidRDefault="00643544" w:rsidP="00376770">
      <w:pPr>
        <w:spacing w:after="0" w:line="240" w:lineRule="auto"/>
        <w:ind w:firstLine="709"/>
        <w:jc w:val="both"/>
      </w:pPr>
    </w:p>
    <w:p w:rsidR="00643544" w:rsidRDefault="00643544" w:rsidP="00376770">
      <w:pPr>
        <w:spacing w:after="0" w:line="240" w:lineRule="auto"/>
        <w:ind w:firstLine="709"/>
        <w:jc w:val="both"/>
      </w:pPr>
    </w:p>
    <w:p w:rsidR="00643544" w:rsidRDefault="00643544" w:rsidP="00376770">
      <w:pPr>
        <w:spacing w:after="0" w:line="240" w:lineRule="auto"/>
        <w:ind w:firstLine="709"/>
        <w:jc w:val="both"/>
      </w:pPr>
    </w:p>
    <w:p w:rsidR="00643544" w:rsidRDefault="00643544" w:rsidP="00376770">
      <w:pPr>
        <w:spacing w:after="0" w:line="240" w:lineRule="auto"/>
        <w:ind w:firstLine="709"/>
        <w:jc w:val="both"/>
      </w:pPr>
    </w:p>
    <w:p w:rsidR="00643544" w:rsidRDefault="00643544" w:rsidP="00376770">
      <w:pPr>
        <w:spacing w:after="0" w:line="240" w:lineRule="auto"/>
        <w:ind w:firstLine="709"/>
        <w:jc w:val="both"/>
      </w:pPr>
    </w:p>
    <w:p w:rsidR="00643544" w:rsidRDefault="00643544" w:rsidP="00376770">
      <w:pPr>
        <w:spacing w:after="0" w:line="240" w:lineRule="auto"/>
        <w:ind w:firstLine="709"/>
        <w:jc w:val="both"/>
      </w:pPr>
    </w:p>
    <w:p w:rsidR="00643544" w:rsidRPr="00AE2FAA" w:rsidRDefault="00643544" w:rsidP="00376770">
      <w:pPr>
        <w:spacing w:after="0" w:line="240" w:lineRule="auto"/>
        <w:ind w:firstLine="709"/>
        <w:jc w:val="both"/>
      </w:pPr>
    </w:p>
    <w:p w:rsidR="00355099" w:rsidRDefault="00355099" w:rsidP="00355099">
      <w:pPr>
        <w:jc w:val="center"/>
        <w:rPr>
          <w:b/>
        </w:rPr>
      </w:pPr>
      <w:r>
        <w:rPr>
          <w:b/>
        </w:rPr>
        <w:lastRenderedPageBreak/>
        <w:t>Тематическое планирование</w:t>
      </w:r>
    </w:p>
    <w:p w:rsidR="00355099" w:rsidRDefault="00355099" w:rsidP="00355099">
      <w:pPr>
        <w:jc w:val="center"/>
        <w:rPr>
          <w:b/>
        </w:rPr>
      </w:pPr>
      <w:r>
        <w:rPr>
          <w:b/>
        </w:rPr>
        <w:t>по математик</w:t>
      </w:r>
      <w:r w:rsidR="00AB115B">
        <w:rPr>
          <w:b/>
        </w:rPr>
        <w:t xml:space="preserve">е (алгебре и началам </w:t>
      </w:r>
      <w:r w:rsidR="00643544">
        <w:rPr>
          <w:b/>
        </w:rPr>
        <w:t xml:space="preserve">математического </w:t>
      </w:r>
      <w:r w:rsidR="00AB115B">
        <w:rPr>
          <w:b/>
        </w:rPr>
        <w:t>анализа) 10</w:t>
      </w:r>
      <w:r>
        <w:rPr>
          <w:b/>
        </w:rPr>
        <w:t xml:space="preserve"> класс</w:t>
      </w:r>
    </w:p>
    <w:p w:rsidR="00355099" w:rsidRDefault="00355099" w:rsidP="00355099">
      <w:pPr>
        <w:rPr>
          <w:b/>
        </w:rPr>
      </w:pPr>
      <w:r>
        <w:rPr>
          <w:b/>
        </w:rPr>
        <w:t>3 часа в неделю.                                                                                                             Всего 102 часа</w:t>
      </w:r>
    </w:p>
    <w:tbl>
      <w:tblPr>
        <w:tblStyle w:val="a7"/>
        <w:tblW w:w="10031" w:type="dxa"/>
        <w:tblLayout w:type="fixed"/>
        <w:tblLook w:val="04A0"/>
      </w:tblPr>
      <w:tblGrid>
        <w:gridCol w:w="817"/>
        <w:gridCol w:w="9214"/>
      </w:tblGrid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jc w:val="center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№ урока</w:t>
            </w:r>
          </w:p>
        </w:tc>
        <w:tc>
          <w:tcPr>
            <w:tcW w:w="9214" w:type="dxa"/>
          </w:tcPr>
          <w:p w:rsidR="00643544" w:rsidRPr="00643544" w:rsidRDefault="00913D0C" w:rsidP="00033B0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звание темы</w:t>
            </w:r>
          </w:p>
        </w:tc>
      </w:tr>
      <w:tr w:rsidR="00DD228F" w:rsidRPr="00643544" w:rsidTr="00913D0C">
        <w:tc>
          <w:tcPr>
            <w:tcW w:w="10031" w:type="dxa"/>
            <w:gridSpan w:val="2"/>
          </w:tcPr>
          <w:p w:rsidR="00DD228F" w:rsidRPr="00643544" w:rsidRDefault="00DD228F" w:rsidP="00033B0E">
            <w:pPr>
              <w:pStyle w:val="a6"/>
              <w:ind w:left="0"/>
              <w:jc w:val="center"/>
              <w:rPr>
                <w:rFonts w:ascii="Times New Roman" w:hAnsi="Times New Roman" w:cs="Times New Roman"/>
                <w:b/>
              </w:rPr>
            </w:pPr>
          </w:p>
          <w:p w:rsidR="00DD228F" w:rsidRPr="00643544" w:rsidRDefault="00DD228F" w:rsidP="00913D0C">
            <w:pPr>
              <w:pStyle w:val="a6"/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Числовые функции. (6 часов).</w:t>
            </w:r>
          </w:p>
        </w:tc>
      </w:tr>
      <w:tr w:rsidR="00643544" w:rsidRPr="00643544" w:rsidTr="00913D0C">
        <w:trPr>
          <w:trHeight w:val="406"/>
        </w:trPr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1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Определение числовой функции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2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Способы задания числовой функции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3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Свойства функций. Монотонность. Ограниченность.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4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Свойства функций. Четность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5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Обратная функция.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6.</w:t>
            </w:r>
          </w:p>
        </w:tc>
        <w:tc>
          <w:tcPr>
            <w:tcW w:w="9214" w:type="dxa"/>
          </w:tcPr>
          <w:p w:rsidR="00643544" w:rsidRPr="00913D0C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  <w:i/>
              </w:rPr>
            </w:pPr>
            <w:r w:rsidRPr="00913D0C">
              <w:rPr>
                <w:rFonts w:ascii="Times New Roman" w:hAnsi="Times New Roman" w:cs="Times New Roman"/>
                <w:b/>
                <w:i/>
              </w:rPr>
              <w:t>Контрольная работа №1 по теме «Числовые функции»</w:t>
            </w:r>
          </w:p>
        </w:tc>
      </w:tr>
      <w:tr w:rsidR="00643544" w:rsidRPr="00643544" w:rsidTr="00913D0C">
        <w:tc>
          <w:tcPr>
            <w:tcW w:w="10031" w:type="dxa"/>
            <w:gridSpan w:val="2"/>
          </w:tcPr>
          <w:p w:rsidR="00913D0C" w:rsidRDefault="00913D0C" w:rsidP="00643544">
            <w:pPr>
              <w:pStyle w:val="a6"/>
              <w:ind w:left="0"/>
              <w:jc w:val="center"/>
              <w:rPr>
                <w:rFonts w:ascii="Times New Roman" w:hAnsi="Times New Roman" w:cs="Times New Roman"/>
                <w:b/>
              </w:rPr>
            </w:pPr>
          </w:p>
          <w:p w:rsidR="00643544" w:rsidRPr="00643544" w:rsidRDefault="00643544" w:rsidP="00643544">
            <w:pPr>
              <w:pStyle w:val="a6"/>
              <w:ind w:left="0"/>
              <w:jc w:val="center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  <w:b/>
              </w:rPr>
              <w:t xml:space="preserve"> Тригонометрические функции (27 часов)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7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Числовая окружность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8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Числовая окружность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9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Числовая окружность на координатной плоскости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10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Решение типовых задач по теме «Числовая окружность»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11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Синус и косинус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12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 xml:space="preserve">Синус и косинус, решение уравнений и </w:t>
            </w:r>
            <w:proofErr w:type="spellStart"/>
            <w:r w:rsidRPr="00643544">
              <w:rPr>
                <w:rFonts w:ascii="Times New Roman" w:hAnsi="Times New Roman" w:cs="Times New Roman"/>
              </w:rPr>
              <w:t>нер-тв</w:t>
            </w:r>
            <w:proofErr w:type="spellEnd"/>
            <w:r w:rsidRPr="00643544">
              <w:rPr>
                <w:rFonts w:ascii="Times New Roman" w:hAnsi="Times New Roman" w:cs="Times New Roman"/>
              </w:rPr>
              <w:t>.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13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Тангенс и котангенс, некоторые свойства тригонометрических функций.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14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Тригонометрические функции числового аргумента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15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Тригонометрические функции числового аргумента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16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Тригонометрические функции углового аргумента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17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Тригонометрические функции углового аргумента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18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Формулы приведения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19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Формулы приведения</w:t>
            </w:r>
          </w:p>
        </w:tc>
      </w:tr>
      <w:tr w:rsidR="00643544" w:rsidRPr="00643544" w:rsidTr="00913D0C">
        <w:trPr>
          <w:trHeight w:val="285"/>
        </w:trPr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20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Обобщающий урок по теме «Функции».</w:t>
            </w:r>
          </w:p>
        </w:tc>
      </w:tr>
      <w:tr w:rsidR="00643544" w:rsidRPr="00643544" w:rsidTr="00913D0C">
        <w:trPr>
          <w:trHeight w:val="255"/>
        </w:trPr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21.</w:t>
            </w:r>
          </w:p>
        </w:tc>
        <w:tc>
          <w:tcPr>
            <w:tcW w:w="9214" w:type="dxa"/>
          </w:tcPr>
          <w:p w:rsidR="00643544" w:rsidRPr="00913D0C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  <w:i/>
              </w:rPr>
            </w:pPr>
            <w:r w:rsidRPr="00913D0C">
              <w:rPr>
                <w:rFonts w:ascii="Times New Roman" w:hAnsi="Times New Roman" w:cs="Times New Roman"/>
                <w:b/>
                <w:i/>
              </w:rPr>
              <w:t>Контрольная работа № 2 по теме «Функции».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22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 xml:space="preserve">Функция </w:t>
            </w:r>
            <w:proofErr w:type="spellStart"/>
            <w:r w:rsidRPr="00643544">
              <w:rPr>
                <w:rFonts w:ascii="Times New Roman" w:hAnsi="Times New Roman" w:cs="Times New Roman"/>
              </w:rPr>
              <w:t>у=</w:t>
            </w:r>
            <w:r w:rsidRPr="00643544">
              <w:rPr>
                <w:rFonts w:ascii="Times New Roman" w:hAnsi="Times New Roman" w:cs="Times New Roman"/>
                <w:lang w:val="en-US"/>
              </w:rPr>
              <w:t>sinx</w:t>
            </w:r>
            <w:proofErr w:type="spellEnd"/>
            <w:r w:rsidRPr="00643544">
              <w:rPr>
                <w:rFonts w:ascii="Times New Roman" w:hAnsi="Times New Roman" w:cs="Times New Roman"/>
              </w:rPr>
              <w:t>,её свойства и график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23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 xml:space="preserve">Функция </w:t>
            </w:r>
            <w:proofErr w:type="spellStart"/>
            <w:r w:rsidRPr="00643544">
              <w:rPr>
                <w:rFonts w:ascii="Times New Roman" w:hAnsi="Times New Roman" w:cs="Times New Roman"/>
              </w:rPr>
              <w:t>у=</w:t>
            </w:r>
            <w:r w:rsidRPr="00643544">
              <w:rPr>
                <w:rFonts w:ascii="Times New Roman" w:hAnsi="Times New Roman" w:cs="Times New Roman"/>
                <w:lang w:val="en-US"/>
              </w:rPr>
              <w:t>sinx</w:t>
            </w:r>
            <w:proofErr w:type="spellEnd"/>
            <w:r w:rsidRPr="00643544">
              <w:rPr>
                <w:rFonts w:ascii="Times New Roman" w:hAnsi="Times New Roman" w:cs="Times New Roman"/>
              </w:rPr>
              <w:t>,её свойства и график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24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 xml:space="preserve">Функция </w:t>
            </w:r>
            <w:proofErr w:type="spellStart"/>
            <w:r w:rsidRPr="00643544">
              <w:rPr>
                <w:rFonts w:ascii="Times New Roman" w:hAnsi="Times New Roman" w:cs="Times New Roman"/>
              </w:rPr>
              <w:t>у=</w:t>
            </w:r>
            <w:r w:rsidRPr="00643544">
              <w:rPr>
                <w:rFonts w:ascii="Times New Roman" w:hAnsi="Times New Roman" w:cs="Times New Roman"/>
                <w:lang w:val="en-US"/>
              </w:rPr>
              <w:t>cosx</w:t>
            </w:r>
            <w:proofErr w:type="spellEnd"/>
            <w:r w:rsidRPr="00643544">
              <w:rPr>
                <w:rFonts w:ascii="Times New Roman" w:hAnsi="Times New Roman" w:cs="Times New Roman"/>
              </w:rPr>
              <w:t>,её свойства и график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25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 xml:space="preserve">Функция </w:t>
            </w:r>
            <w:proofErr w:type="spellStart"/>
            <w:r w:rsidRPr="00643544">
              <w:rPr>
                <w:rFonts w:ascii="Times New Roman" w:hAnsi="Times New Roman" w:cs="Times New Roman"/>
              </w:rPr>
              <w:t>у=</w:t>
            </w:r>
            <w:r w:rsidRPr="00643544">
              <w:rPr>
                <w:rFonts w:ascii="Times New Roman" w:hAnsi="Times New Roman" w:cs="Times New Roman"/>
                <w:lang w:val="en-US"/>
              </w:rPr>
              <w:t>cosx</w:t>
            </w:r>
            <w:proofErr w:type="spellEnd"/>
            <w:r w:rsidRPr="00643544">
              <w:rPr>
                <w:rFonts w:ascii="Times New Roman" w:hAnsi="Times New Roman" w:cs="Times New Roman"/>
              </w:rPr>
              <w:t>,её свойства и график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26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 xml:space="preserve">Периодичность функций </w:t>
            </w:r>
            <w:proofErr w:type="spellStart"/>
            <w:r w:rsidRPr="00643544">
              <w:rPr>
                <w:rFonts w:ascii="Times New Roman" w:hAnsi="Times New Roman" w:cs="Times New Roman"/>
              </w:rPr>
              <w:t>у=</w:t>
            </w:r>
            <w:r w:rsidRPr="00643544">
              <w:rPr>
                <w:rFonts w:ascii="Times New Roman" w:hAnsi="Times New Roman" w:cs="Times New Roman"/>
                <w:lang w:val="en-US"/>
              </w:rPr>
              <w:t>sinx</w:t>
            </w:r>
            <w:proofErr w:type="spellEnd"/>
            <w:r w:rsidRPr="00643544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643544">
              <w:rPr>
                <w:rFonts w:ascii="Times New Roman" w:hAnsi="Times New Roman" w:cs="Times New Roman"/>
              </w:rPr>
              <w:t>у=</w:t>
            </w:r>
            <w:r w:rsidRPr="00643544">
              <w:rPr>
                <w:rFonts w:ascii="Times New Roman" w:hAnsi="Times New Roman" w:cs="Times New Roman"/>
                <w:lang w:val="en-US"/>
              </w:rPr>
              <w:t>cosx</w:t>
            </w:r>
            <w:proofErr w:type="spellEnd"/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27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  <w:color w:val="000000"/>
              </w:rPr>
              <w:t xml:space="preserve">Преобразование графиков тригонометрических функций. Построение графика функции </w:t>
            </w:r>
            <w:r w:rsidRPr="00643544">
              <w:rPr>
                <w:rFonts w:ascii="Times New Roman" w:hAnsi="Times New Roman" w:cs="Times New Roman"/>
                <w:color w:val="000000"/>
                <w:lang w:val="en-US"/>
              </w:rPr>
              <w:t>y</w:t>
            </w:r>
            <w:r w:rsidRPr="00643544">
              <w:rPr>
                <w:rFonts w:ascii="Times New Roman" w:hAnsi="Times New Roman" w:cs="Times New Roman"/>
                <w:color w:val="000000"/>
              </w:rPr>
              <w:t>=</w:t>
            </w:r>
            <w:r w:rsidRPr="00643544">
              <w:rPr>
                <w:rFonts w:ascii="Times New Roman" w:hAnsi="Times New Roman" w:cs="Times New Roman"/>
                <w:color w:val="000000"/>
                <w:lang w:val="en-US"/>
              </w:rPr>
              <w:t>mf</w:t>
            </w:r>
            <w:r w:rsidRPr="00643544">
              <w:rPr>
                <w:rFonts w:ascii="Times New Roman" w:hAnsi="Times New Roman" w:cs="Times New Roman"/>
                <w:color w:val="000000"/>
              </w:rPr>
              <w:t>(</w:t>
            </w:r>
            <w:r w:rsidRPr="00643544">
              <w:rPr>
                <w:rFonts w:ascii="Times New Roman" w:hAnsi="Times New Roman" w:cs="Times New Roman"/>
                <w:color w:val="000000"/>
                <w:lang w:val="en-US"/>
              </w:rPr>
              <w:t>x</w:t>
            </w:r>
            <w:r w:rsidRPr="00643544">
              <w:rPr>
                <w:rFonts w:ascii="Times New Roman" w:hAnsi="Times New Roman" w:cs="Times New Roman"/>
                <w:color w:val="000000"/>
              </w:rPr>
              <w:t xml:space="preserve">)  по известному графику функции </w:t>
            </w:r>
            <w:r w:rsidRPr="00643544">
              <w:rPr>
                <w:rFonts w:ascii="Times New Roman" w:hAnsi="Times New Roman" w:cs="Times New Roman"/>
                <w:color w:val="000000"/>
                <w:lang w:val="en-US"/>
              </w:rPr>
              <w:t>y</w:t>
            </w:r>
            <w:r w:rsidRPr="00643544">
              <w:rPr>
                <w:rFonts w:ascii="Times New Roman" w:hAnsi="Times New Roman" w:cs="Times New Roman"/>
                <w:color w:val="000000"/>
              </w:rPr>
              <w:t>=</w:t>
            </w:r>
            <w:r w:rsidRPr="00643544">
              <w:rPr>
                <w:rFonts w:ascii="Times New Roman" w:hAnsi="Times New Roman" w:cs="Times New Roman"/>
                <w:color w:val="000000"/>
                <w:lang w:val="en-US"/>
              </w:rPr>
              <w:t>f</w:t>
            </w:r>
            <w:r w:rsidRPr="00643544">
              <w:rPr>
                <w:rFonts w:ascii="Times New Roman" w:hAnsi="Times New Roman" w:cs="Times New Roman"/>
                <w:color w:val="000000"/>
              </w:rPr>
              <w:t>(</w:t>
            </w:r>
            <w:r w:rsidRPr="00643544">
              <w:rPr>
                <w:rFonts w:ascii="Times New Roman" w:hAnsi="Times New Roman" w:cs="Times New Roman"/>
                <w:color w:val="000000"/>
                <w:lang w:val="en-US"/>
              </w:rPr>
              <w:t>x</w:t>
            </w:r>
            <w:r w:rsidRPr="00643544">
              <w:rPr>
                <w:rFonts w:ascii="Times New Roman" w:hAnsi="Times New Roman" w:cs="Times New Roman"/>
                <w:color w:val="000000"/>
              </w:rPr>
              <w:t xml:space="preserve">) 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28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  <w:color w:val="000000"/>
              </w:rPr>
              <w:t xml:space="preserve">Построение графика функции </w:t>
            </w:r>
            <w:r w:rsidRPr="00643544">
              <w:rPr>
                <w:rFonts w:ascii="Times New Roman" w:hAnsi="Times New Roman" w:cs="Times New Roman"/>
                <w:color w:val="000000"/>
                <w:lang w:val="en-US"/>
              </w:rPr>
              <w:t>y</w:t>
            </w:r>
            <w:r w:rsidRPr="00643544">
              <w:rPr>
                <w:rFonts w:ascii="Times New Roman" w:hAnsi="Times New Roman" w:cs="Times New Roman"/>
                <w:color w:val="000000"/>
              </w:rPr>
              <w:t xml:space="preserve">= </w:t>
            </w:r>
            <w:r w:rsidRPr="00643544">
              <w:rPr>
                <w:rFonts w:ascii="Times New Roman" w:hAnsi="Times New Roman" w:cs="Times New Roman"/>
                <w:color w:val="000000"/>
                <w:lang w:val="en-US"/>
              </w:rPr>
              <w:t>f</w:t>
            </w:r>
            <w:r w:rsidRPr="00643544">
              <w:rPr>
                <w:rFonts w:ascii="Times New Roman" w:hAnsi="Times New Roman" w:cs="Times New Roman"/>
                <w:color w:val="000000"/>
              </w:rPr>
              <w:t>(</w:t>
            </w:r>
            <w:proofErr w:type="spellStart"/>
            <w:r w:rsidRPr="00643544">
              <w:rPr>
                <w:rFonts w:ascii="Times New Roman" w:hAnsi="Times New Roman" w:cs="Times New Roman"/>
                <w:color w:val="000000"/>
                <w:lang w:val="en-US"/>
              </w:rPr>
              <w:t>kx</w:t>
            </w:r>
            <w:proofErr w:type="spellEnd"/>
            <w:r w:rsidRPr="00643544">
              <w:rPr>
                <w:rFonts w:ascii="Times New Roman" w:hAnsi="Times New Roman" w:cs="Times New Roman"/>
                <w:color w:val="000000"/>
              </w:rPr>
              <w:t xml:space="preserve">) по известному графику функции </w:t>
            </w:r>
            <w:r w:rsidRPr="00643544">
              <w:rPr>
                <w:rFonts w:ascii="Times New Roman" w:hAnsi="Times New Roman" w:cs="Times New Roman"/>
                <w:color w:val="000000"/>
                <w:lang w:val="en-US"/>
              </w:rPr>
              <w:t>y</w:t>
            </w:r>
            <w:r w:rsidRPr="00643544">
              <w:rPr>
                <w:rFonts w:ascii="Times New Roman" w:hAnsi="Times New Roman" w:cs="Times New Roman"/>
                <w:color w:val="000000"/>
              </w:rPr>
              <w:t>=</w:t>
            </w:r>
            <w:r w:rsidRPr="00643544">
              <w:rPr>
                <w:rFonts w:ascii="Times New Roman" w:hAnsi="Times New Roman" w:cs="Times New Roman"/>
                <w:color w:val="000000"/>
                <w:lang w:val="en-US"/>
              </w:rPr>
              <w:t>f</w:t>
            </w:r>
            <w:r w:rsidRPr="00643544">
              <w:rPr>
                <w:rFonts w:ascii="Times New Roman" w:hAnsi="Times New Roman" w:cs="Times New Roman"/>
                <w:color w:val="000000"/>
              </w:rPr>
              <w:t>(</w:t>
            </w:r>
            <w:r w:rsidRPr="00643544">
              <w:rPr>
                <w:rFonts w:ascii="Times New Roman" w:hAnsi="Times New Roman" w:cs="Times New Roman"/>
                <w:color w:val="000000"/>
                <w:lang w:val="en-US"/>
              </w:rPr>
              <w:t>x</w:t>
            </w:r>
            <w:r w:rsidRPr="00643544">
              <w:rPr>
                <w:rFonts w:ascii="Times New Roman" w:hAnsi="Times New Roman" w:cs="Times New Roman"/>
                <w:color w:val="000000"/>
              </w:rPr>
              <w:t>)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29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 xml:space="preserve">Функция </w:t>
            </w:r>
            <w:r w:rsidRPr="00643544">
              <w:rPr>
                <w:rFonts w:ascii="Times New Roman" w:hAnsi="Times New Roman" w:cs="Times New Roman"/>
                <w:lang w:val="en-US"/>
              </w:rPr>
              <w:t>y</w:t>
            </w:r>
            <w:r w:rsidRPr="00643544">
              <w:rPr>
                <w:rFonts w:ascii="Times New Roman" w:hAnsi="Times New Roman" w:cs="Times New Roman"/>
              </w:rPr>
              <w:t>=</w:t>
            </w:r>
            <w:proofErr w:type="spellStart"/>
            <w:r w:rsidRPr="00643544">
              <w:rPr>
                <w:rFonts w:ascii="Times New Roman" w:hAnsi="Times New Roman" w:cs="Times New Roman"/>
                <w:lang w:val="en-US"/>
              </w:rPr>
              <w:t>tgx</w:t>
            </w:r>
            <w:proofErr w:type="spellEnd"/>
            <w:r w:rsidRPr="00643544">
              <w:rPr>
                <w:rFonts w:ascii="Times New Roman" w:hAnsi="Times New Roman" w:cs="Times New Roman"/>
              </w:rPr>
              <w:t>, ее свойства и график.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30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 xml:space="preserve">Функция </w:t>
            </w:r>
            <w:r w:rsidRPr="00643544">
              <w:rPr>
                <w:rFonts w:ascii="Times New Roman" w:hAnsi="Times New Roman" w:cs="Times New Roman"/>
                <w:lang w:val="en-US"/>
              </w:rPr>
              <w:t>y</w:t>
            </w:r>
            <w:proofErr w:type="spellStart"/>
            <w:r w:rsidRPr="00643544">
              <w:rPr>
                <w:rFonts w:ascii="Times New Roman" w:hAnsi="Times New Roman" w:cs="Times New Roman"/>
              </w:rPr>
              <w:t>=</w:t>
            </w:r>
            <w:proofErr w:type="gramStart"/>
            <w:r w:rsidRPr="00643544">
              <w:rPr>
                <w:rFonts w:ascii="Times New Roman" w:hAnsi="Times New Roman" w:cs="Times New Roman"/>
              </w:rPr>
              <w:t>с</w:t>
            </w:r>
            <w:proofErr w:type="gramEnd"/>
            <w:r w:rsidRPr="00643544">
              <w:rPr>
                <w:rFonts w:ascii="Times New Roman" w:hAnsi="Times New Roman" w:cs="Times New Roman"/>
                <w:lang w:val="en-US"/>
              </w:rPr>
              <w:t>tgx</w:t>
            </w:r>
            <w:proofErr w:type="spellEnd"/>
            <w:r w:rsidRPr="00643544">
              <w:rPr>
                <w:rFonts w:ascii="Times New Roman" w:hAnsi="Times New Roman" w:cs="Times New Roman"/>
              </w:rPr>
              <w:t>, ее свойства и график.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31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Решение задач по теме «</w:t>
            </w:r>
            <w:proofErr w:type="spellStart"/>
            <w:r w:rsidRPr="00643544">
              <w:rPr>
                <w:rFonts w:ascii="Times New Roman" w:hAnsi="Times New Roman" w:cs="Times New Roman"/>
              </w:rPr>
              <w:t>Тригонометр-ие</w:t>
            </w:r>
            <w:proofErr w:type="spellEnd"/>
            <w:r w:rsidRPr="0064354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643544">
              <w:rPr>
                <w:rFonts w:ascii="Times New Roman" w:hAnsi="Times New Roman" w:cs="Times New Roman"/>
              </w:rPr>
              <w:t>ф-ции</w:t>
            </w:r>
            <w:proofErr w:type="spellEnd"/>
            <w:r w:rsidRPr="00643544">
              <w:rPr>
                <w:rFonts w:ascii="Times New Roman" w:hAnsi="Times New Roman" w:cs="Times New Roman"/>
              </w:rPr>
              <w:t>»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32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Решение задач по теме «</w:t>
            </w:r>
            <w:proofErr w:type="spellStart"/>
            <w:r w:rsidRPr="00643544">
              <w:rPr>
                <w:rFonts w:ascii="Times New Roman" w:hAnsi="Times New Roman" w:cs="Times New Roman"/>
              </w:rPr>
              <w:t>Тригонометр-ие</w:t>
            </w:r>
            <w:proofErr w:type="spellEnd"/>
            <w:r w:rsidRPr="0064354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643544">
              <w:rPr>
                <w:rFonts w:ascii="Times New Roman" w:hAnsi="Times New Roman" w:cs="Times New Roman"/>
              </w:rPr>
              <w:t>ф-ции</w:t>
            </w:r>
            <w:proofErr w:type="spellEnd"/>
            <w:r w:rsidRPr="00643544">
              <w:rPr>
                <w:rFonts w:ascii="Times New Roman" w:hAnsi="Times New Roman" w:cs="Times New Roman"/>
              </w:rPr>
              <w:t>»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33.</w:t>
            </w:r>
          </w:p>
        </w:tc>
        <w:tc>
          <w:tcPr>
            <w:tcW w:w="9214" w:type="dxa"/>
          </w:tcPr>
          <w:p w:rsidR="00643544" w:rsidRPr="00913D0C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i/>
              </w:rPr>
            </w:pPr>
            <w:r w:rsidRPr="00913D0C">
              <w:rPr>
                <w:rFonts w:ascii="Times New Roman" w:hAnsi="Times New Roman" w:cs="Times New Roman"/>
                <w:b/>
                <w:i/>
              </w:rPr>
              <w:t>Контрольная работа №3 по теме: «Тригонометрические функции»</w:t>
            </w:r>
          </w:p>
        </w:tc>
      </w:tr>
      <w:tr w:rsidR="00643544" w:rsidRPr="00643544" w:rsidTr="00913D0C">
        <w:tc>
          <w:tcPr>
            <w:tcW w:w="10031" w:type="dxa"/>
            <w:gridSpan w:val="2"/>
          </w:tcPr>
          <w:p w:rsidR="00913D0C" w:rsidRDefault="00913D0C" w:rsidP="00643544">
            <w:pPr>
              <w:pStyle w:val="a6"/>
              <w:ind w:left="0"/>
              <w:jc w:val="center"/>
              <w:rPr>
                <w:rFonts w:ascii="Times New Roman" w:hAnsi="Times New Roman" w:cs="Times New Roman"/>
                <w:b/>
              </w:rPr>
            </w:pPr>
          </w:p>
          <w:p w:rsidR="00643544" w:rsidRPr="00643544" w:rsidRDefault="00643544" w:rsidP="00643544">
            <w:pPr>
              <w:pStyle w:val="a6"/>
              <w:ind w:left="0"/>
              <w:jc w:val="center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  <w:b/>
              </w:rPr>
              <w:t xml:space="preserve"> Тригонометрические уравнения (11 часов)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34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 xml:space="preserve">Арккосинус. Решение уравнения  </w:t>
            </w:r>
            <w:r w:rsidRPr="00643544">
              <w:rPr>
                <w:rFonts w:ascii="Times New Roman" w:hAnsi="Times New Roman" w:cs="Times New Roman"/>
                <w:lang w:val="en-US"/>
              </w:rPr>
              <w:t>cost</w:t>
            </w:r>
            <w:r w:rsidRPr="00643544">
              <w:rPr>
                <w:rFonts w:ascii="Times New Roman" w:hAnsi="Times New Roman" w:cs="Times New Roman"/>
              </w:rPr>
              <w:t>=</w:t>
            </w:r>
            <w:r w:rsidRPr="00643544">
              <w:rPr>
                <w:rFonts w:ascii="Times New Roman" w:hAnsi="Times New Roman" w:cs="Times New Roman"/>
                <w:lang w:val="en-US"/>
              </w:rPr>
              <w:t>a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35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 xml:space="preserve">Арккосинус. Решение уравнения  </w:t>
            </w:r>
            <w:r w:rsidRPr="00643544">
              <w:rPr>
                <w:rFonts w:ascii="Times New Roman" w:hAnsi="Times New Roman" w:cs="Times New Roman"/>
                <w:lang w:val="en-US"/>
              </w:rPr>
              <w:t>cost</w:t>
            </w:r>
            <w:r w:rsidRPr="00643544">
              <w:rPr>
                <w:rFonts w:ascii="Times New Roman" w:hAnsi="Times New Roman" w:cs="Times New Roman"/>
              </w:rPr>
              <w:t>=</w:t>
            </w:r>
            <w:r w:rsidRPr="00643544">
              <w:rPr>
                <w:rFonts w:ascii="Times New Roman" w:hAnsi="Times New Roman" w:cs="Times New Roman"/>
                <w:lang w:val="en-US"/>
              </w:rPr>
              <w:t>a</w:t>
            </w:r>
            <w:r w:rsidRPr="00643544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36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</w:rPr>
              <w:t xml:space="preserve">Арксинус. Решение уравнения  </w:t>
            </w:r>
            <w:proofErr w:type="spellStart"/>
            <w:r w:rsidRPr="00643544">
              <w:rPr>
                <w:rFonts w:ascii="Times New Roman" w:hAnsi="Times New Roman" w:cs="Times New Roman"/>
                <w:lang w:val="en-US"/>
              </w:rPr>
              <w:t>sint</w:t>
            </w:r>
            <w:proofErr w:type="spellEnd"/>
            <w:r w:rsidRPr="00643544">
              <w:rPr>
                <w:rFonts w:ascii="Times New Roman" w:hAnsi="Times New Roman" w:cs="Times New Roman"/>
              </w:rPr>
              <w:t>=</w:t>
            </w:r>
            <w:r w:rsidRPr="00643544">
              <w:rPr>
                <w:rFonts w:ascii="Times New Roman" w:hAnsi="Times New Roman" w:cs="Times New Roman"/>
                <w:lang w:val="en-US"/>
              </w:rPr>
              <w:t>a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37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</w:rPr>
              <w:t xml:space="preserve">Арксинус. Решение уравнения  </w:t>
            </w:r>
            <w:proofErr w:type="spellStart"/>
            <w:r w:rsidRPr="00643544">
              <w:rPr>
                <w:rFonts w:ascii="Times New Roman" w:hAnsi="Times New Roman" w:cs="Times New Roman"/>
                <w:lang w:val="en-US"/>
              </w:rPr>
              <w:t>sint</w:t>
            </w:r>
            <w:proofErr w:type="spellEnd"/>
            <w:r w:rsidRPr="00643544">
              <w:rPr>
                <w:rFonts w:ascii="Times New Roman" w:hAnsi="Times New Roman" w:cs="Times New Roman"/>
              </w:rPr>
              <w:t>=</w:t>
            </w:r>
            <w:r w:rsidRPr="00643544">
              <w:rPr>
                <w:rFonts w:ascii="Times New Roman" w:hAnsi="Times New Roman" w:cs="Times New Roman"/>
                <w:lang w:val="en-US"/>
              </w:rPr>
              <w:t>a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38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</w:rPr>
              <w:t xml:space="preserve">Арктангенс и арккотангенс. Решение уравнений </w:t>
            </w:r>
            <w:proofErr w:type="spellStart"/>
            <w:r w:rsidRPr="00643544">
              <w:rPr>
                <w:rFonts w:ascii="Times New Roman" w:hAnsi="Times New Roman" w:cs="Times New Roman"/>
                <w:lang w:val="en-US"/>
              </w:rPr>
              <w:t>tgt</w:t>
            </w:r>
            <w:proofErr w:type="spellEnd"/>
            <w:r w:rsidRPr="00643544">
              <w:rPr>
                <w:rFonts w:ascii="Times New Roman" w:hAnsi="Times New Roman" w:cs="Times New Roman"/>
              </w:rPr>
              <w:t>=</w:t>
            </w:r>
            <w:r w:rsidRPr="00643544">
              <w:rPr>
                <w:rFonts w:ascii="Times New Roman" w:hAnsi="Times New Roman" w:cs="Times New Roman"/>
                <w:lang w:val="en-US"/>
              </w:rPr>
              <w:t>a</w:t>
            </w:r>
            <w:r w:rsidRPr="00643544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643544">
              <w:rPr>
                <w:rFonts w:ascii="Times New Roman" w:hAnsi="Times New Roman" w:cs="Times New Roman"/>
                <w:lang w:val="en-US"/>
              </w:rPr>
              <w:t>ctgt</w:t>
            </w:r>
            <w:proofErr w:type="spellEnd"/>
            <w:r w:rsidRPr="00643544">
              <w:rPr>
                <w:rFonts w:ascii="Times New Roman" w:hAnsi="Times New Roman" w:cs="Times New Roman"/>
              </w:rPr>
              <w:t>=</w:t>
            </w:r>
            <w:r w:rsidRPr="00643544">
              <w:rPr>
                <w:rFonts w:ascii="Times New Roman" w:hAnsi="Times New Roman" w:cs="Times New Roman"/>
                <w:lang w:val="en-US"/>
              </w:rPr>
              <w:t>a</w:t>
            </w:r>
            <w:r w:rsidRPr="00643544">
              <w:rPr>
                <w:rFonts w:ascii="Times New Roman" w:hAnsi="Times New Roman" w:cs="Times New Roman"/>
              </w:rPr>
              <w:t>.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39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Простейшие тригонометрические уравнения.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40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Методы решения тригонометрических уравнений.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41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Однородные тригонометрические уравнения.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42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 xml:space="preserve">Уравнения, сводящиеся к </w:t>
            </w:r>
            <w:proofErr w:type="gramStart"/>
            <w:r w:rsidRPr="00643544">
              <w:rPr>
                <w:rFonts w:ascii="Times New Roman" w:hAnsi="Times New Roman" w:cs="Times New Roman"/>
              </w:rPr>
              <w:t>однородным</w:t>
            </w:r>
            <w:proofErr w:type="gramEnd"/>
            <w:r w:rsidRPr="00643544">
              <w:rPr>
                <w:rFonts w:ascii="Times New Roman" w:hAnsi="Times New Roman" w:cs="Times New Roman"/>
              </w:rPr>
              <w:t>.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lastRenderedPageBreak/>
              <w:t>43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Задачи по теме «Тригонометрические уравнения»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44.</w:t>
            </w:r>
          </w:p>
        </w:tc>
        <w:tc>
          <w:tcPr>
            <w:tcW w:w="9214" w:type="dxa"/>
          </w:tcPr>
          <w:p w:rsidR="00643544" w:rsidRPr="00913D0C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i/>
              </w:rPr>
            </w:pPr>
            <w:r w:rsidRPr="00913D0C">
              <w:rPr>
                <w:rFonts w:ascii="Times New Roman" w:hAnsi="Times New Roman" w:cs="Times New Roman"/>
                <w:b/>
                <w:i/>
              </w:rPr>
              <w:t>Контрольная работа №4 по теме: «Тригонометрические уравнения»</w:t>
            </w:r>
          </w:p>
        </w:tc>
      </w:tr>
      <w:tr w:rsidR="00643544" w:rsidRPr="00643544" w:rsidTr="00913D0C">
        <w:trPr>
          <w:trHeight w:val="438"/>
        </w:trPr>
        <w:tc>
          <w:tcPr>
            <w:tcW w:w="10031" w:type="dxa"/>
            <w:gridSpan w:val="2"/>
          </w:tcPr>
          <w:p w:rsidR="00913D0C" w:rsidRDefault="00913D0C" w:rsidP="00643544">
            <w:pPr>
              <w:pStyle w:val="a6"/>
              <w:ind w:left="0"/>
              <w:jc w:val="center"/>
              <w:rPr>
                <w:rFonts w:ascii="Times New Roman" w:hAnsi="Times New Roman" w:cs="Times New Roman"/>
                <w:b/>
              </w:rPr>
            </w:pPr>
          </w:p>
          <w:p w:rsidR="00643544" w:rsidRPr="00643544" w:rsidRDefault="00643544" w:rsidP="00643544">
            <w:pPr>
              <w:pStyle w:val="a6"/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 xml:space="preserve"> Преобразование тригономе</w:t>
            </w:r>
            <w:r>
              <w:rPr>
                <w:rFonts w:ascii="Times New Roman" w:hAnsi="Times New Roman" w:cs="Times New Roman"/>
                <w:b/>
              </w:rPr>
              <w:t>трических выражений (14 часов)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45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Синус и косинус суммы аргументов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46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Синус и косинус суммы аргументов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47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Синус и косинус разности аргументов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48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Синус и косинус разности аргументов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49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Тангенс суммы и разности аргументов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50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Котангенс суммы и разности аргументов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51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Формулы двойного угла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52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Формулы двойного угла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53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Формулы понижения степени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54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Преобразование сумм тригонометрических функций в произведение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55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 xml:space="preserve">Преобразование выражений  </w:t>
            </w:r>
            <w:proofErr w:type="spellStart"/>
            <w:r w:rsidRPr="00643544">
              <w:rPr>
                <w:rFonts w:ascii="Times New Roman" w:hAnsi="Times New Roman" w:cs="Times New Roman"/>
                <w:lang w:val="en-US"/>
              </w:rPr>
              <w:t>Asinx</w:t>
            </w:r>
            <w:proofErr w:type="spellEnd"/>
            <w:r w:rsidRPr="00643544">
              <w:rPr>
                <w:rFonts w:ascii="Times New Roman" w:hAnsi="Times New Roman" w:cs="Times New Roman"/>
              </w:rPr>
              <w:t>+</w:t>
            </w:r>
            <w:proofErr w:type="spellStart"/>
            <w:r w:rsidRPr="00643544">
              <w:rPr>
                <w:rFonts w:ascii="Times New Roman" w:hAnsi="Times New Roman" w:cs="Times New Roman"/>
                <w:lang w:val="en-US"/>
              </w:rPr>
              <w:t>Bcosx</w:t>
            </w:r>
            <w:proofErr w:type="spellEnd"/>
            <w:r w:rsidRPr="00643544">
              <w:rPr>
                <w:rFonts w:ascii="Times New Roman" w:hAnsi="Times New Roman" w:cs="Times New Roman"/>
              </w:rPr>
              <w:t xml:space="preserve"> в выражения вида </w:t>
            </w:r>
            <w:proofErr w:type="spellStart"/>
            <w:r w:rsidRPr="00643544">
              <w:rPr>
                <w:rFonts w:ascii="Times New Roman" w:hAnsi="Times New Roman" w:cs="Times New Roman"/>
                <w:lang w:val="en-US"/>
              </w:rPr>
              <w:t>Csin</w:t>
            </w:r>
            <w:proofErr w:type="spellEnd"/>
            <w:r w:rsidRPr="00643544">
              <w:rPr>
                <w:rFonts w:ascii="Times New Roman" w:hAnsi="Times New Roman" w:cs="Times New Roman"/>
              </w:rPr>
              <w:t>(</w:t>
            </w:r>
            <w:r w:rsidRPr="00643544">
              <w:rPr>
                <w:rFonts w:ascii="Times New Roman" w:hAnsi="Times New Roman" w:cs="Times New Roman"/>
                <w:lang w:val="en-US"/>
              </w:rPr>
              <w:t>x</w:t>
            </w:r>
            <w:r w:rsidRPr="00643544">
              <w:rPr>
                <w:rFonts w:ascii="Times New Roman" w:hAnsi="Times New Roman" w:cs="Times New Roman"/>
              </w:rPr>
              <w:t>+</w:t>
            </w:r>
            <w:r w:rsidRPr="00643544">
              <w:rPr>
                <w:rFonts w:ascii="Times New Roman" w:hAnsi="Times New Roman" w:cs="Times New Roman"/>
                <w:lang w:val="en-US"/>
              </w:rPr>
              <w:t>t</w:t>
            </w:r>
            <w:r w:rsidRPr="00643544">
              <w:rPr>
                <w:rFonts w:ascii="Times New Roman" w:hAnsi="Times New Roman" w:cs="Times New Roman"/>
              </w:rPr>
              <w:t>)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56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Преобразование произведений тригонометрических функций в суммы.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57.</w:t>
            </w:r>
          </w:p>
        </w:tc>
        <w:tc>
          <w:tcPr>
            <w:tcW w:w="9214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Преобразование произведений тригонометрических функций в суммы.</w:t>
            </w:r>
          </w:p>
        </w:tc>
      </w:tr>
      <w:tr w:rsidR="00643544" w:rsidRPr="00643544" w:rsidTr="00913D0C">
        <w:tc>
          <w:tcPr>
            <w:tcW w:w="817" w:type="dxa"/>
          </w:tcPr>
          <w:p w:rsidR="00643544" w:rsidRPr="00643544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58.</w:t>
            </w:r>
          </w:p>
        </w:tc>
        <w:tc>
          <w:tcPr>
            <w:tcW w:w="9214" w:type="dxa"/>
          </w:tcPr>
          <w:p w:rsidR="00643544" w:rsidRPr="00913D0C" w:rsidRDefault="00643544" w:rsidP="00033B0E">
            <w:pPr>
              <w:pStyle w:val="a6"/>
              <w:ind w:left="0"/>
              <w:rPr>
                <w:rFonts w:ascii="Times New Roman" w:hAnsi="Times New Roman" w:cs="Times New Roman"/>
                <w:b/>
                <w:i/>
              </w:rPr>
            </w:pPr>
            <w:r w:rsidRPr="00913D0C">
              <w:rPr>
                <w:rFonts w:ascii="Times New Roman" w:hAnsi="Times New Roman" w:cs="Times New Roman"/>
                <w:b/>
                <w:i/>
              </w:rPr>
              <w:t>Контрольная работа №5 по теме: «Основные формулы тригонометрии»</w:t>
            </w:r>
          </w:p>
        </w:tc>
      </w:tr>
      <w:tr w:rsidR="00DD228F" w:rsidRPr="00643544" w:rsidTr="00913D0C">
        <w:tc>
          <w:tcPr>
            <w:tcW w:w="10031" w:type="dxa"/>
            <w:gridSpan w:val="2"/>
          </w:tcPr>
          <w:p w:rsidR="00913D0C" w:rsidRDefault="00913D0C" w:rsidP="00033B0E">
            <w:pPr>
              <w:pStyle w:val="a6"/>
              <w:ind w:left="0"/>
              <w:jc w:val="center"/>
              <w:rPr>
                <w:rFonts w:ascii="Times New Roman" w:hAnsi="Times New Roman" w:cs="Times New Roman"/>
                <w:b/>
              </w:rPr>
            </w:pPr>
          </w:p>
          <w:p w:rsidR="00DD228F" w:rsidRPr="00643544" w:rsidRDefault="00DD228F" w:rsidP="00033B0E">
            <w:pPr>
              <w:pStyle w:val="a6"/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 xml:space="preserve"> Производная (35 часов)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59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Числовые последовательности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60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Предел последовательности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61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Предел последовательности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62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Сумма бесконечной геометрической прогрессии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63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Сумма бесконечной геометрической прогрессии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64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Предел функции на бесконечности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65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Предел функции в точке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66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Вычисление пределов функций.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67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 xml:space="preserve">Приращение аргумента. </w:t>
            </w:r>
            <w:proofErr w:type="gramStart"/>
            <w:r w:rsidRPr="00643544">
              <w:rPr>
                <w:rFonts w:ascii="Times New Roman" w:hAnsi="Times New Roman" w:cs="Times New Roman"/>
              </w:rPr>
              <w:t>Приращении</w:t>
            </w:r>
            <w:proofErr w:type="gramEnd"/>
            <w:r w:rsidRPr="00643544">
              <w:rPr>
                <w:rFonts w:ascii="Times New Roman" w:hAnsi="Times New Roman" w:cs="Times New Roman"/>
              </w:rPr>
              <w:t xml:space="preserve"> функции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68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Задачи, приводящие к понятию производной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69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Определение производной, ее физический и геометрический смысл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70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Дифференцируемость и непрерывность функции.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71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Формулы дифференцирования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72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Правила дифференцирования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73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Дифференцирование функций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74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 xml:space="preserve">Дифференцирование функции </w:t>
            </w:r>
            <w:r w:rsidRPr="00643544">
              <w:rPr>
                <w:rFonts w:ascii="Times New Roman" w:hAnsi="Times New Roman" w:cs="Times New Roman"/>
                <w:lang w:val="en-US"/>
              </w:rPr>
              <w:t>y</w:t>
            </w:r>
            <w:r w:rsidRPr="00643544">
              <w:rPr>
                <w:rFonts w:ascii="Times New Roman" w:hAnsi="Times New Roman" w:cs="Times New Roman"/>
              </w:rPr>
              <w:t>=</w:t>
            </w:r>
            <w:r w:rsidRPr="00643544">
              <w:rPr>
                <w:rFonts w:ascii="Times New Roman" w:hAnsi="Times New Roman" w:cs="Times New Roman"/>
                <w:lang w:val="en-US"/>
              </w:rPr>
              <w:t>f</w:t>
            </w:r>
            <w:r w:rsidRPr="00643544">
              <w:rPr>
                <w:rFonts w:ascii="Times New Roman" w:hAnsi="Times New Roman" w:cs="Times New Roman"/>
              </w:rPr>
              <w:t>(</w:t>
            </w:r>
            <w:proofErr w:type="spellStart"/>
            <w:r w:rsidRPr="00643544">
              <w:rPr>
                <w:rFonts w:ascii="Times New Roman" w:hAnsi="Times New Roman" w:cs="Times New Roman"/>
                <w:lang w:val="en-US"/>
              </w:rPr>
              <w:t>kx</w:t>
            </w:r>
            <w:proofErr w:type="spellEnd"/>
            <w:r w:rsidRPr="00643544">
              <w:rPr>
                <w:rFonts w:ascii="Times New Roman" w:hAnsi="Times New Roman" w:cs="Times New Roman"/>
              </w:rPr>
              <w:t>+</w:t>
            </w:r>
            <w:r w:rsidRPr="00643544">
              <w:rPr>
                <w:rFonts w:ascii="Times New Roman" w:hAnsi="Times New Roman" w:cs="Times New Roman"/>
                <w:lang w:val="en-US"/>
              </w:rPr>
              <w:t>m</w:t>
            </w:r>
            <w:r w:rsidRPr="00643544">
              <w:rPr>
                <w:rFonts w:ascii="Times New Roman" w:hAnsi="Times New Roman" w:cs="Times New Roman"/>
              </w:rPr>
              <w:t>)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75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 xml:space="preserve">Дифференцирование функции </w:t>
            </w:r>
            <w:r w:rsidRPr="00643544">
              <w:rPr>
                <w:rFonts w:ascii="Times New Roman" w:hAnsi="Times New Roman" w:cs="Times New Roman"/>
                <w:lang w:val="en-US"/>
              </w:rPr>
              <w:t>y</w:t>
            </w:r>
            <w:r w:rsidRPr="00643544">
              <w:rPr>
                <w:rFonts w:ascii="Times New Roman" w:hAnsi="Times New Roman" w:cs="Times New Roman"/>
              </w:rPr>
              <w:t>=</w:t>
            </w:r>
            <w:r w:rsidRPr="00643544">
              <w:rPr>
                <w:rFonts w:ascii="Times New Roman" w:hAnsi="Times New Roman" w:cs="Times New Roman"/>
                <w:lang w:val="en-US"/>
              </w:rPr>
              <w:t>f</w:t>
            </w:r>
            <w:r w:rsidRPr="00643544">
              <w:rPr>
                <w:rFonts w:ascii="Times New Roman" w:hAnsi="Times New Roman" w:cs="Times New Roman"/>
              </w:rPr>
              <w:t>(</w:t>
            </w:r>
            <w:proofErr w:type="spellStart"/>
            <w:r w:rsidRPr="00643544">
              <w:rPr>
                <w:rFonts w:ascii="Times New Roman" w:hAnsi="Times New Roman" w:cs="Times New Roman"/>
                <w:lang w:val="en-US"/>
              </w:rPr>
              <w:t>kx</w:t>
            </w:r>
            <w:proofErr w:type="spellEnd"/>
            <w:r w:rsidRPr="00643544">
              <w:rPr>
                <w:rFonts w:ascii="Times New Roman" w:hAnsi="Times New Roman" w:cs="Times New Roman"/>
              </w:rPr>
              <w:t>+</w:t>
            </w:r>
            <w:r w:rsidRPr="00643544">
              <w:rPr>
                <w:rFonts w:ascii="Times New Roman" w:hAnsi="Times New Roman" w:cs="Times New Roman"/>
                <w:lang w:val="en-US"/>
              </w:rPr>
              <w:t>m</w:t>
            </w:r>
            <w:r w:rsidRPr="00643544">
              <w:rPr>
                <w:rFonts w:ascii="Times New Roman" w:hAnsi="Times New Roman" w:cs="Times New Roman"/>
              </w:rPr>
              <w:t>)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76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Уравнение касательной к графику функции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77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Уравнение касательной к графику функции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78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 xml:space="preserve">Исследование функций на монотонность 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79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 xml:space="preserve">Исследование функций на монотонность 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80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Точки экстремума и их нахождение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81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Точки экстремума и их нахождение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82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Решение задач по теме «Исследование функций на монотонность и экстремумы»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83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Построение графиков функций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84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Построение графиков функций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85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Нахождение наибольшего и наименьшего значений непрерывной функции на промежутке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86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Нахождение наибольшего и наименьшего значений непрерывной функции на промежутке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87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</w:rPr>
              <w:t>Нахождение наибольшего и наименьшего значений непрерывной функции на промежутке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88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Самостоятельная работа по теме «Нахождение наибольшего и наименьшего значений непрерывной функции на промежутке»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89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Задачи на нахождение наибольших и наименьших значений величин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90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Задачи на нахождение наибольших и наименьших значений величин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91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Задачи по теме «Нахождение наибольших и наименьших значений величин»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92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proofErr w:type="spellStart"/>
            <w:r w:rsidRPr="00643544">
              <w:rPr>
                <w:rFonts w:ascii="Times New Roman" w:hAnsi="Times New Roman" w:cs="Times New Roman"/>
              </w:rPr>
              <w:t>Ообщающий</w:t>
            </w:r>
            <w:proofErr w:type="spellEnd"/>
            <w:r w:rsidRPr="00643544">
              <w:rPr>
                <w:rFonts w:ascii="Times New Roman" w:hAnsi="Times New Roman" w:cs="Times New Roman"/>
              </w:rPr>
              <w:t xml:space="preserve"> урок по теме «Производная»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93.</w:t>
            </w:r>
          </w:p>
        </w:tc>
        <w:tc>
          <w:tcPr>
            <w:tcW w:w="9214" w:type="dxa"/>
          </w:tcPr>
          <w:p w:rsidR="00913D0C" w:rsidRPr="00913D0C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i/>
              </w:rPr>
            </w:pPr>
            <w:r w:rsidRPr="00913D0C">
              <w:rPr>
                <w:rFonts w:ascii="Times New Roman" w:hAnsi="Times New Roman" w:cs="Times New Roman"/>
                <w:b/>
                <w:i/>
              </w:rPr>
              <w:t>Контрольная работа № 6 по теме: «Производная»</w:t>
            </w:r>
          </w:p>
        </w:tc>
      </w:tr>
      <w:tr w:rsidR="00913D0C" w:rsidRPr="00643544" w:rsidTr="00913D0C">
        <w:tc>
          <w:tcPr>
            <w:tcW w:w="10031" w:type="dxa"/>
            <w:gridSpan w:val="2"/>
          </w:tcPr>
          <w:p w:rsidR="00913D0C" w:rsidRDefault="00913D0C" w:rsidP="00033B0E">
            <w:pPr>
              <w:pStyle w:val="a6"/>
              <w:ind w:left="0"/>
              <w:jc w:val="center"/>
              <w:rPr>
                <w:rFonts w:ascii="Times New Roman" w:hAnsi="Times New Roman" w:cs="Times New Roman"/>
                <w:b/>
              </w:rPr>
            </w:pPr>
          </w:p>
          <w:p w:rsidR="00913D0C" w:rsidRPr="00643544" w:rsidRDefault="00913D0C" w:rsidP="00033B0E">
            <w:pPr>
              <w:pStyle w:val="a6"/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Обобщающее повторение (9 часов)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lastRenderedPageBreak/>
              <w:t>94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Тригонометрические функции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95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Тригонометрические уравнения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96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Преобразование тригонометрических выражений. Основные формулы тригонометрии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97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Преобразование тригонометрических выражений. Основные формулы тригонометрии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98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Производная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99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Производная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100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Построение графиков функций и использование их свойств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101.</w:t>
            </w:r>
          </w:p>
        </w:tc>
        <w:tc>
          <w:tcPr>
            <w:tcW w:w="9214" w:type="dxa"/>
          </w:tcPr>
          <w:p w:rsidR="00913D0C" w:rsidRPr="00913D0C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i/>
              </w:rPr>
            </w:pPr>
            <w:r w:rsidRPr="00913D0C">
              <w:rPr>
                <w:rFonts w:ascii="Times New Roman" w:hAnsi="Times New Roman" w:cs="Times New Roman"/>
                <w:b/>
                <w:i/>
              </w:rPr>
              <w:t>Контрольная работа №7 (итоговая)</w:t>
            </w:r>
          </w:p>
        </w:tc>
      </w:tr>
      <w:tr w:rsidR="00913D0C" w:rsidRPr="00643544" w:rsidTr="00913D0C">
        <w:tc>
          <w:tcPr>
            <w:tcW w:w="817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  <w:b/>
              </w:rPr>
            </w:pPr>
            <w:r w:rsidRPr="00643544">
              <w:rPr>
                <w:rFonts w:ascii="Times New Roman" w:hAnsi="Times New Roman" w:cs="Times New Roman"/>
                <w:b/>
              </w:rPr>
              <w:t>102.</w:t>
            </w:r>
          </w:p>
        </w:tc>
        <w:tc>
          <w:tcPr>
            <w:tcW w:w="9214" w:type="dxa"/>
          </w:tcPr>
          <w:p w:rsidR="00913D0C" w:rsidRPr="00643544" w:rsidRDefault="00913D0C" w:rsidP="00033B0E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3544">
              <w:rPr>
                <w:rFonts w:ascii="Times New Roman" w:hAnsi="Times New Roman" w:cs="Times New Roman"/>
              </w:rPr>
              <w:t>Повторение и обобщение изученного материала</w:t>
            </w:r>
          </w:p>
        </w:tc>
      </w:tr>
    </w:tbl>
    <w:p w:rsidR="00CE3096" w:rsidRDefault="00CE3096" w:rsidP="00DD228F">
      <w:pPr>
        <w:jc w:val="center"/>
      </w:pPr>
    </w:p>
    <w:p w:rsidR="00033B0E" w:rsidRDefault="00033B0E" w:rsidP="00033B0E">
      <w:pPr>
        <w:jc w:val="center"/>
        <w:rPr>
          <w:b/>
        </w:rPr>
      </w:pPr>
      <w:r>
        <w:rPr>
          <w:b/>
        </w:rPr>
        <w:t>Тематическое планирование</w:t>
      </w:r>
    </w:p>
    <w:p w:rsidR="00033B0E" w:rsidRDefault="00033B0E" w:rsidP="00033B0E">
      <w:pPr>
        <w:jc w:val="center"/>
        <w:rPr>
          <w:b/>
        </w:rPr>
      </w:pPr>
      <w:r>
        <w:rPr>
          <w:b/>
        </w:rPr>
        <w:t xml:space="preserve">по математике (алгебре и началам </w:t>
      </w:r>
      <w:r w:rsidR="00643544">
        <w:rPr>
          <w:b/>
        </w:rPr>
        <w:t xml:space="preserve">математического </w:t>
      </w:r>
      <w:r>
        <w:rPr>
          <w:b/>
        </w:rPr>
        <w:t>анализа) 11 класс</w:t>
      </w:r>
    </w:p>
    <w:p w:rsidR="00033B0E" w:rsidRDefault="00033B0E" w:rsidP="00033B0E">
      <w:pPr>
        <w:rPr>
          <w:b/>
        </w:rPr>
      </w:pPr>
      <w:r>
        <w:rPr>
          <w:b/>
        </w:rPr>
        <w:t>3 часа в неделю.                                                                                                             Всего 102 часа</w:t>
      </w:r>
    </w:p>
    <w:tbl>
      <w:tblPr>
        <w:tblW w:w="100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720"/>
        <w:gridCol w:w="8211"/>
        <w:gridCol w:w="1134"/>
      </w:tblGrid>
      <w:tr w:rsidR="00033B0E" w:rsidTr="00384B34">
        <w:trPr>
          <w:trHeight w:val="69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3B0E" w:rsidRDefault="00033B0E" w:rsidP="00FA4BB9">
            <w:pPr>
              <w:spacing w:after="0" w:line="240" w:lineRule="auto"/>
              <w:jc w:val="center"/>
              <w:rPr>
                <w:rFonts w:eastAsia="Times New Roman"/>
                <w:szCs w:val="20"/>
              </w:rPr>
            </w:pPr>
            <w:r>
              <w:t>№</w:t>
            </w:r>
          </w:p>
          <w:p w:rsidR="00033B0E" w:rsidRDefault="00033B0E" w:rsidP="00FA4BB9">
            <w:pPr>
              <w:spacing w:after="0" w:line="240" w:lineRule="auto"/>
              <w:jc w:val="center"/>
            </w:pPr>
            <w:proofErr w:type="spellStart"/>
            <w:proofErr w:type="gramStart"/>
            <w:r>
              <w:t>п</w:t>
            </w:r>
            <w:proofErr w:type="spellEnd"/>
            <w:proofErr w:type="gramEnd"/>
            <w:r>
              <w:t>/</w:t>
            </w:r>
            <w:proofErr w:type="spellStart"/>
            <w:r>
              <w:t>п</w:t>
            </w:r>
            <w:proofErr w:type="spellEnd"/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3B0E" w:rsidRDefault="00033B0E" w:rsidP="00FA4BB9">
            <w:pPr>
              <w:spacing w:after="0" w:line="240" w:lineRule="auto"/>
              <w:jc w:val="center"/>
              <w:rPr>
                <w:rFonts w:eastAsia="Times New Roman"/>
                <w:szCs w:val="20"/>
              </w:rPr>
            </w:pPr>
          </w:p>
          <w:p w:rsidR="00033B0E" w:rsidRDefault="00033B0E" w:rsidP="00FA4BB9">
            <w:pPr>
              <w:spacing w:after="0" w:line="240" w:lineRule="auto"/>
              <w:jc w:val="center"/>
            </w:pPr>
            <w:r>
              <w:t>Название тем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3B0E" w:rsidRDefault="00033B0E" w:rsidP="00FA4BB9">
            <w:pPr>
              <w:spacing w:after="0" w:line="240" w:lineRule="auto"/>
              <w:jc w:val="center"/>
              <w:rPr>
                <w:rFonts w:eastAsia="Times New Roman"/>
                <w:szCs w:val="20"/>
              </w:rPr>
            </w:pPr>
            <w:r>
              <w:t>Количество</w:t>
            </w:r>
          </w:p>
          <w:p w:rsidR="00033B0E" w:rsidRDefault="00033B0E" w:rsidP="00FA4BB9">
            <w:pPr>
              <w:spacing w:after="0" w:line="240" w:lineRule="auto"/>
              <w:jc w:val="center"/>
            </w:pPr>
            <w:r>
              <w:t>часов</w:t>
            </w:r>
          </w:p>
        </w:tc>
      </w:tr>
      <w:tr w:rsidR="00033B0E" w:rsidTr="00384B34">
        <w:trPr>
          <w:trHeight w:val="392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3B0E" w:rsidRDefault="00033B0E" w:rsidP="00FA4BB9">
            <w:pPr>
              <w:spacing w:after="0" w:line="240" w:lineRule="auto"/>
              <w:jc w:val="center"/>
              <w:rPr>
                <w:rFonts w:eastAsia="Times New Roman"/>
                <w:sz w:val="22"/>
                <w:szCs w:val="22"/>
              </w:rPr>
            </w:pPr>
          </w:p>
          <w:p w:rsidR="00033B0E" w:rsidRDefault="00033B0E" w:rsidP="00FA4BB9">
            <w:pPr>
              <w:spacing w:after="0" w:line="240" w:lineRule="auto"/>
              <w:rPr>
                <w:sz w:val="22"/>
                <w:szCs w:val="22"/>
              </w:rPr>
            </w:pP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4B34" w:rsidRDefault="00384B34" w:rsidP="00FA4BB9">
            <w:pPr>
              <w:spacing w:after="0" w:line="240" w:lineRule="auto"/>
              <w:jc w:val="center"/>
              <w:rPr>
                <w:b/>
                <w:sz w:val="22"/>
                <w:szCs w:val="22"/>
              </w:rPr>
            </w:pPr>
          </w:p>
          <w:p w:rsidR="00033B0E" w:rsidRPr="00384B34" w:rsidRDefault="00033B0E" w:rsidP="00384B34">
            <w:pPr>
              <w:spacing w:after="0" w:line="240" w:lineRule="auto"/>
              <w:jc w:val="center"/>
              <w:rPr>
                <w:b/>
                <w:sz w:val="22"/>
                <w:szCs w:val="22"/>
              </w:rPr>
            </w:pPr>
            <w:r w:rsidRPr="00033B0E">
              <w:rPr>
                <w:b/>
                <w:sz w:val="22"/>
                <w:szCs w:val="22"/>
              </w:rPr>
              <w:t>«</w:t>
            </w:r>
            <w:r w:rsidRPr="00033B0E">
              <w:rPr>
                <w:b/>
                <w:bCs/>
                <w:sz w:val="22"/>
                <w:szCs w:val="22"/>
              </w:rPr>
              <w:t xml:space="preserve">Повторение курса 10 класса </w:t>
            </w:r>
            <w:r w:rsidRPr="00033B0E">
              <w:rPr>
                <w:b/>
                <w:sz w:val="22"/>
                <w:szCs w:val="22"/>
              </w:rPr>
              <w:t>»  (6 ч.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3B0E" w:rsidRDefault="00033B0E" w:rsidP="00FA4BB9">
            <w:pPr>
              <w:spacing w:after="0" w:line="240" w:lineRule="auto"/>
              <w:jc w:val="center"/>
              <w:rPr>
                <w:rFonts w:eastAsia="Times New Roman"/>
                <w:sz w:val="22"/>
                <w:szCs w:val="22"/>
              </w:rPr>
            </w:pPr>
          </w:p>
          <w:p w:rsidR="00033B0E" w:rsidRDefault="00033B0E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</w:tc>
      </w:tr>
      <w:tr w:rsidR="007442A7" w:rsidTr="00384B34">
        <w:trPr>
          <w:trHeight w:val="24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sz w:val="22"/>
                <w:szCs w:val="22"/>
              </w:rPr>
              <w:t>1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Pr="00033B0E" w:rsidRDefault="007442A7" w:rsidP="00FA4BB9">
            <w:pPr>
              <w:spacing w:after="0" w:line="240" w:lineRule="auto"/>
              <w:rPr>
                <w:b/>
                <w:sz w:val="22"/>
                <w:szCs w:val="22"/>
              </w:rPr>
            </w:pPr>
            <w:r w:rsidRPr="00033B0E">
              <w:rPr>
                <w:sz w:val="22"/>
                <w:szCs w:val="22"/>
              </w:rPr>
              <w:t>Тригонометрические функции.</w:t>
            </w:r>
            <w:r>
              <w:rPr>
                <w:sz w:val="22"/>
                <w:szCs w:val="22"/>
              </w:rPr>
              <w:t xml:space="preserve"> Основные формулы тригонометрии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7442A7" w:rsidTr="00384B34">
        <w:trPr>
          <w:trHeight w:val="18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Pr="00033B0E" w:rsidRDefault="007442A7" w:rsidP="00FA4BB9">
            <w:pPr>
              <w:spacing w:after="0" w:line="240" w:lineRule="auto"/>
              <w:rPr>
                <w:sz w:val="22"/>
                <w:szCs w:val="22"/>
              </w:rPr>
            </w:pPr>
            <w:r w:rsidRPr="00D837F6">
              <w:rPr>
                <w:sz w:val="22"/>
                <w:szCs w:val="22"/>
              </w:rPr>
              <w:t>Тригонометрические уравнения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7442A7" w:rsidTr="00384B34">
        <w:trPr>
          <w:trHeight w:val="27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Pr="00D837F6" w:rsidRDefault="007442A7" w:rsidP="00FA4BB9">
            <w:pPr>
              <w:spacing w:after="0" w:line="240" w:lineRule="auto"/>
              <w:rPr>
                <w:sz w:val="22"/>
                <w:szCs w:val="22"/>
              </w:rPr>
            </w:pPr>
            <w:r w:rsidRPr="00D837F6">
              <w:rPr>
                <w:sz w:val="22"/>
                <w:szCs w:val="22"/>
              </w:rPr>
              <w:t>Производная</w:t>
            </w:r>
            <w:r>
              <w:rPr>
                <w:sz w:val="22"/>
                <w:szCs w:val="22"/>
              </w:rPr>
              <w:t>. Правила вычисления производной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</w:tr>
      <w:tr w:rsidR="007442A7" w:rsidTr="00384B34">
        <w:trPr>
          <w:trHeight w:val="25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Pr="00D837F6" w:rsidRDefault="007442A7" w:rsidP="00FA4BB9">
            <w:pPr>
              <w:spacing w:after="0" w:line="240" w:lineRule="auto"/>
              <w:rPr>
                <w:sz w:val="22"/>
                <w:szCs w:val="22"/>
              </w:rPr>
            </w:pPr>
            <w:r w:rsidRPr="00033B0E">
              <w:rPr>
                <w:sz w:val="22"/>
                <w:szCs w:val="22"/>
              </w:rPr>
              <w:t>Геометрический и физический смыслы производной.</w:t>
            </w:r>
            <w:r>
              <w:rPr>
                <w:b/>
                <w:sz w:val="22"/>
                <w:szCs w:val="22"/>
              </w:rPr>
              <w:t xml:space="preserve"> </w:t>
            </w:r>
            <w:r w:rsidRPr="00D837F6">
              <w:rPr>
                <w:sz w:val="22"/>
                <w:szCs w:val="22"/>
              </w:rPr>
              <w:t>Применение производной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</w:tr>
      <w:tr w:rsidR="007442A7" w:rsidTr="00384B34">
        <w:trPr>
          <w:trHeight w:val="54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7442A7" w:rsidRDefault="007442A7" w:rsidP="00FA4BB9">
            <w:pPr>
              <w:spacing w:after="0" w:line="240" w:lineRule="auto"/>
              <w:rPr>
                <w:sz w:val="22"/>
                <w:szCs w:val="22"/>
              </w:rPr>
            </w:pP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rPr>
                <w:b/>
                <w:sz w:val="22"/>
                <w:szCs w:val="22"/>
              </w:rPr>
            </w:pPr>
          </w:p>
          <w:p w:rsidR="007442A7" w:rsidRPr="00033B0E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Степени и корни. Степенные функции. (14</w:t>
            </w:r>
            <w:r w:rsidRPr="00033B0E">
              <w:rPr>
                <w:b/>
                <w:bCs/>
                <w:sz w:val="22"/>
                <w:szCs w:val="22"/>
              </w:rPr>
              <w:t xml:space="preserve"> </w:t>
            </w:r>
            <w:r>
              <w:rPr>
                <w:b/>
                <w:bCs/>
                <w:sz w:val="22"/>
                <w:szCs w:val="22"/>
              </w:rPr>
              <w:t>часов</w:t>
            </w:r>
            <w:r w:rsidRPr="00033B0E">
              <w:rPr>
                <w:b/>
                <w:bCs/>
                <w:sz w:val="22"/>
                <w:szCs w:val="22"/>
              </w:rPr>
              <w:t>)</w:t>
            </w:r>
            <w:r w:rsidRPr="00033B0E">
              <w:rPr>
                <w:b/>
                <w:sz w:val="22"/>
                <w:szCs w:val="22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</w:tc>
      </w:tr>
      <w:tr w:rsidR="007442A7" w:rsidTr="00384B34">
        <w:trPr>
          <w:trHeight w:val="169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384B34">
            <w:pPr>
              <w:spacing w:after="0" w:line="240" w:lineRule="auto"/>
              <w:rPr>
                <w:sz w:val="22"/>
                <w:szCs w:val="22"/>
              </w:rPr>
            </w:pPr>
          </w:p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Pr="00033B0E" w:rsidRDefault="007442A7" w:rsidP="00384B34">
            <w:pPr>
              <w:spacing w:after="0" w:line="240" w:lineRule="auto"/>
              <w:rPr>
                <w:b/>
                <w:bCs/>
                <w:sz w:val="22"/>
                <w:szCs w:val="22"/>
              </w:rPr>
            </w:pPr>
          </w:p>
          <w:p w:rsidR="007442A7" w:rsidRDefault="007442A7" w:rsidP="00FA4BB9">
            <w:pPr>
              <w:spacing w:after="0" w:line="240" w:lineRule="auto"/>
              <w:rPr>
                <w:b/>
                <w:sz w:val="22"/>
                <w:szCs w:val="22"/>
              </w:rPr>
            </w:pPr>
            <w:r w:rsidRPr="00037C0B">
              <w:rPr>
                <w:sz w:val="22"/>
                <w:szCs w:val="22"/>
              </w:rPr>
              <w:t xml:space="preserve">Корень </w:t>
            </w:r>
            <w:proofErr w:type="spellStart"/>
            <w:proofErr w:type="gramStart"/>
            <w:r w:rsidRPr="00037C0B">
              <w:rPr>
                <w:sz w:val="22"/>
                <w:szCs w:val="22"/>
              </w:rPr>
              <w:t>н-ой</w:t>
            </w:r>
            <w:proofErr w:type="spellEnd"/>
            <w:proofErr w:type="gramEnd"/>
            <w:r w:rsidRPr="00037C0B">
              <w:rPr>
                <w:sz w:val="22"/>
                <w:szCs w:val="22"/>
              </w:rPr>
              <w:t xml:space="preserve"> степени из действительного числа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4B34" w:rsidRDefault="00384B34" w:rsidP="00384B34">
            <w:pPr>
              <w:spacing w:after="0" w:line="240" w:lineRule="auto"/>
              <w:rPr>
                <w:sz w:val="22"/>
                <w:szCs w:val="22"/>
              </w:rPr>
            </w:pPr>
          </w:p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7442A7" w:rsidTr="00384B34">
        <w:trPr>
          <w:trHeight w:val="27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Pr="00033B0E" w:rsidRDefault="007442A7" w:rsidP="00FA4BB9">
            <w:pPr>
              <w:spacing w:after="0" w:line="240" w:lineRule="auto"/>
              <w:rPr>
                <w:b/>
                <w:bCs/>
                <w:sz w:val="22"/>
                <w:szCs w:val="22"/>
              </w:rPr>
            </w:pPr>
            <w:r w:rsidRPr="00037C0B">
              <w:rPr>
                <w:sz w:val="22"/>
                <w:szCs w:val="22"/>
              </w:rPr>
              <w:t xml:space="preserve">Функции  </w:t>
            </w:r>
            <w:proofErr w:type="spellStart"/>
            <w:r w:rsidRPr="00037C0B">
              <w:rPr>
                <w:sz w:val="22"/>
                <w:szCs w:val="22"/>
              </w:rPr>
              <w:t>y</w:t>
            </w:r>
            <w:proofErr w:type="spellEnd"/>
            <w:r w:rsidRPr="00037C0B">
              <w:rPr>
                <w:sz w:val="22"/>
                <w:szCs w:val="22"/>
              </w:rPr>
              <w:t xml:space="preserve"> = 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х ,</m:t>
                  </m:r>
                </m:e>
              </m:rad>
              <m:r>
                <w:rPr>
                  <w:rFonts w:ascii="Cambria Math" w:hAnsi="Cambria Math"/>
                  <w:sz w:val="22"/>
                  <w:szCs w:val="22"/>
                </w:rPr>
                <m:t xml:space="preserve"> их с</m:t>
              </m:r>
            </m:oMath>
            <w:r w:rsidRPr="00037C0B">
              <w:rPr>
                <w:sz w:val="22"/>
                <w:szCs w:val="22"/>
              </w:rPr>
              <w:t>войства и графики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</w:tr>
      <w:tr w:rsidR="007442A7" w:rsidTr="00384B34">
        <w:trPr>
          <w:trHeight w:val="19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Pr="00037C0B" w:rsidRDefault="007442A7" w:rsidP="00FA4BB9">
            <w:pPr>
              <w:spacing w:after="0" w:line="240" w:lineRule="auto"/>
              <w:rPr>
                <w:sz w:val="22"/>
                <w:szCs w:val="22"/>
              </w:rPr>
            </w:pPr>
            <w:r w:rsidRPr="00037C0B">
              <w:rPr>
                <w:sz w:val="22"/>
                <w:szCs w:val="22"/>
              </w:rPr>
              <w:t xml:space="preserve">Свойства корня </w:t>
            </w:r>
            <w:proofErr w:type="spellStart"/>
            <w:proofErr w:type="gramStart"/>
            <w:r w:rsidRPr="00037C0B">
              <w:rPr>
                <w:sz w:val="22"/>
                <w:szCs w:val="22"/>
              </w:rPr>
              <w:t>н-ой</w:t>
            </w:r>
            <w:proofErr w:type="spellEnd"/>
            <w:proofErr w:type="gramEnd"/>
            <w:r w:rsidRPr="00037C0B">
              <w:rPr>
                <w:sz w:val="22"/>
                <w:szCs w:val="22"/>
              </w:rPr>
              <w:t xml:space="preserve"> степени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7442A7" w:rsidTr="00384B34">
        <w:trPr>
          <w:trHeight w:val="25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Pr="00037C0B" w:rsidRDefault="007442A7" w:rsidP="00FA4BB9">
            <w:pPr>
              <w:spacing w:after="0" w:line="240" w:lineRule="auto"/>
              <w:rPr>
                <w:sz w:val="22"/>
                <w:szCs w:val="22"/>
              </w:rPr>
            </w:pPr>
            <w:r w:rsidRPr="00037C0B">
              <w:rPr>
                <w:sz w:val="22"/>
                <w:szCs w:val="22"/>
              </w:rPr>
              <w:t>Упрощение выражений с радикалами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7442A7" w:rsidTr="00384B34">
        <w:trPr>
          <w:trHeight w:val="25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Pr="00037C0B" w:rsidRDefault="007442A7" w:rsidP="00FA4BB9">
            <w:pPr>
              <w:spacing w:after="0" w:line="240" w:lineRule="auto"/>
              <w:rPr>
                <w:sz w:val="22"/>
                <w:szCs w:val="22"/>
              </w:rPr>
            </w:pPr>
            <w:r w:rsidRPr="00037C0B">
              <w:rPr>
                <w:sz w:val="22"/>
                <w:szCs w:val="22"/>
              </w:rPr>
              <w:t>Преобразование выражений, содержащих радикалы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</w:tr>
      <w:tr w:rsidR="007442A7" w:rsidTr="00384B34">
        <w:trPr>
          <w:trHeight w:val="22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Pr="00037C0B" w:rsidRDefault="007442A7" w:rsidP="00FA4BB9">
            <w:pPr>
              <w:spacing w:after="0" w:line="240" w:lineRule="auto"/>
              <w:rPr>
                <w:sz w:val="22"/>
                <w:szCs w:val="22"/>
              </w:rPr>
            </w:pPr>
            <w:r w:rsidRPr="00037C0B">
              <w:rPr>
                <w:sz w:val="22"/>
                <w:szCs w:val="22"/>
              </w:rPr>
              <w:t xml:space="preserve">Обобщающий урок по теме «Корень </w:t>
            </w:r>
            <w:proofErr w:type="spellStart"/>
            <w:proofErr w:type="gramStart"/>
            <w:r w:rsidRPr="00037C0B">
              <w:rPr>
                <w:sz w:val="22"/>
                <w:szCs w:val="22"/>
              </w:rPr>
              <w:t>н-ой</w:t>
            </w:r>
            <w:proofErr w:type="spellEnd"/>
            <w:proofErr w:type="gramEnd"/>
            <w:r w:rsidRPr="00037C0B">
              <w:rPr>
                <w:sz w:val="22"/>
                <w:szCs w:val="22"/>
              </w:rPr>
              <w:t xml:space="preserve"> степени»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7442A7" w:rsidTr="00384B34">
        <w:trPr>
          <w:trHeight w:val="24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Pr="00AB115B" w:rsidRDefault="007442A7" w:rsidP="00FA4BB9">
            <w:pPr>
              <w:spacing w:after="0" w:line="240" w:lineRule="auto"/>
              <w:rPr>
                <w:b/>
                <w:i/>
                <w:sz w:val="22"/>
                <w:szCs w:val="22"/>
              </w:rPr>
            </w:pPr>
            <w:r w:rsidRPr="00AB115B">
              <w:rPr>
                <w:b/>
                <w:i/>
                <w:sz w:val="22"/>
                <w:szCs w:val="22"/>
              </w:rPr>
              <w:t xml:space="preserve">Контрольная работа по теме «Корень </w:t>
            </w:r>
            <w:proofErr w:type="spellStart"/>
            <w:proofErr w:type="gramStart"/>
            <w:r w:rsidRPr="00AB115B">
              <w:rPr>
                <w:b/>
                <w:i/>
                <w:sz w:val="22"/>
                <w:szCs w:val="22"/>
              </w:rPr>
              <w:t>н-ой</w:t>
            </w:r>
            <w:proofErr w:type="spellEnd"/>
            <w:proofErr w:type="gramEnd"/>
            <w:r w:rsidRPr="00AB115B">
              <w:rPr>
                <w:b/>
                <w:i/>
                <w:sz w:val="22"/>
                <w:szCs w:val="22"/>
              </w:rPr>
              <w:t xml:space="preserve"> степени</w:t>
            </w:r>
            <w:r w:rsidRPr="00AB115B">
              <w:rPr>
                <w:b/>
                <w:bCs/>
                <w:i/>
                <w:sz w:val="22"/>
                <w:szCs w:val="22"/>
              </w:rPr>
              <w:t>»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7442A7" w:rsidTr="00384B34">
        <w:trPr>
          <w:trHeight w:val="27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Pr="00037C0B" w:rsidRDefault="007442A7" w:rsidP="00FA4BB9">
            <w:pPr>
              <w:spacing w:after="0" w:line="240" w:lineRule="auto"/>
              <w:rPr>
                <w:sz w:val="22"/>
                <w:szCs w:val="22"/>
              </w:rPr>
            </w:pPr>
            <w:r w:rsidRPr="00037C0B">
              <w:rPr>
                <w:sz w:val="22"/>
                <w:szCs w:val="22"/>
              </w:rPr>
              <w:t>Обобщение понятия о показателе степени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7442A7" w:rsidTr="00384B34">
        <w:trPr>
          <w:trHeight w:val="25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Pr="00037C0B" w:rsidRDefault="007442A7" w:rsidP="00FA4BB9">
            <w:pPr>
              <w:spacing w:after="0" w:line="240" w:lineRule="auto"/>
              <w:rPr>
                <w:sz w:val="22"/>
                <w:szCs w:val="22"/>
              </w:rPr>
            </w:pPr>
            <w:r w:rsidRPr="00037C0B">
              <w:rPr>
                <w:sz w:val="22"/>
                <w:szCs w:val="22"/>
              </w:rPr>
              <w:t>Упрощение выражений, содержащих степени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7442A7" w:rsidTr="00384B34">
        <w:trPr>
          <w:trHeight w:val="21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4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Pr="00037C0B" w:rsidRDefault="007442A7" w:rsidP="00FA4BB9">
            <w:pPr>
              <w:spacing w:after="0" w:line="240" w:lineRule="auto"/>
              <w:rPr>
                <w:sz w:val="22"/>
                <w:szCs w:val="22"/>
              </w:rPr>
            </w:pPr>
            <w:r w:rsidRPr="00037C0B">
              <w:rPr>
                <w:sz w:val="22"/>
                <w:szCs w:val="22"/>
              </w:rPr>
              <w:t>Степенные функции, их свойства и график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7442A7" w:rsidTr="00384B34">
        <w:trPr>
          <w:trHeight w:val="22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384B34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Pr="00037C0B" w:rsidRDefault="007442A7" w:rsidP="00FA4BB9">
            <w:pPr>
              <w:spacing w:after="0" w:line="240" w:lineRule="auto"/>
              <w:rPr>
                <w:sz w:val="22"/>
                <w:szCs w:val="22"/>
              </w:rPr>
            </w:pPr>
            <w:r w:rsidRPr="00037C0B">
              <w:rPr>
                <w:sz w:val="22"/>
                <w:szCs w:val="22"/>
              </w:rPr>
              <w:t>Дифференцирование степенной функции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384B34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</w:tr>
      <w:tr w:rsidR="007442A7" w:rsidTr="00384B34">
        <w:trPr>
          <w:trHeight w:val="60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7442A7" w:rsidRDefault="007442A7" w:rsidP="00FA4BB9">
            <w:pPr>
              <w:spacing w:after="0" w:line="240" w:lineRule="auto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4B34" w:rsidRDefault="00384B34" w:rsidP="00FA4BB9">
            <w:pPr>
              <w:spacing w:after="0" w:line="240" w:lineRule="auto"/>
              <w:jc w:val="center"/>
              <w:rPr>
                <w:b/>
                <w:bCs/>
                <w:sz w:val="22"/>
                <w:szCs w:val="22"/>
              </w:rPr>
            </w:pPr>
          </w:p>
          <w:p w:rsidR="007442A7" w:rsidRPr="00384B34" w:rsidRDefault="007442A7" w:rsidP="00384B34">
            <w:pPr>
              <w:spacing w:after="0" w:line="240" w:lineRule="auto"/>
              <w:jc w:val="center"/>
              <w:rPr>
                <w:b/>
                <w:bCs/>
                <w:sz w:val="22"/>
                <w:szCs w:val="22"/>
              </w:rPr>
            </w:pPr>
            <w:r w:rsidRPr="00B64177">
              <w:rPr>
                <w:b/>
                <w:bCs/>
                <w:sz w:val="22"/>
                <w:szCs w:val="22"/>
              </w:rPr>
              <w:t>Показательная и логарифмическая функции. (25 часов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7442A7" w:rsidRDefault="007442A7" w:rsidP="00FA4BB9">
            <w:pPr>
              <w:spacing w:after="0" w:line="240" w:lineRule="auto"/>
              <w:jc w:val="center"/>
              <w:rPr>
                <w:rFonts w:eastAsia="Times New Roman"/>
                <w:sz w:val="22"/>
                <w:szCs w:val="22"/>
              </w:rPr>
            </w:pPr>
          </w:p>
        </w:tc>
      </w:tr>
      <w:tr w:rsidR="00355099" w:rsidTr="00384B34">
        <w:trPr>
          <w:trHeight w:val="18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Default="00355099" w:rsidP="00FA4BB9">
            <w:pPr>
              <w:spacing w:after="0" w:line="240" w:lineRule="auto"/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sz w:val="22"/>
                <w:szCs w:val="22"/>
              </w:rPr>
              <w:t>16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Pr="00033B0E" w:rsidRDefault="00355099" w:rsidP="00FA4BB9">
            <w:pPr>
              <w:spacing w:after="0" w:line="240" w:lineRule="auto"/>
              <w:rPr>
                <w:b/>
                <w:sz w:val="22"/>
                <w:szCs w:val="22"/>
              </w:rPr>
            </w:pPr>
            <w:r w:rsidRPr="00D837F6">
              <w:t>Показательная функция, ее свойства и график</w:t>
            </w:r>
            <w: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Default="00355099" w:rsidP="00FA4BB9">
            <w:pPr>
              <w:spacing w:after="0" w:line="240" w:lineRule="auto"/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</w:tr>
      <w:tr w:rsidR="00355099" w:rsidTr="00384B34">
        <w:trPr>
          <w:trHeight w:val="27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Default="00355099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Pr="00D837F6" w:rsidRDefault="00355099" w:rsidP="00FA4BB9">
            <w:pPr>
              <w:spacing w:after="0" w:line="240" w:lineRule="auto"/>
            </w:pPr>
            <w:r w:rsidRPr="00A06243">
              <w:rPr>
                <w:sz w:val="22"/>
                <w:szCs w:val="22"/>
              </w:rPr>
              <w:t>Показательные уравнения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Default="00355099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355099" w:rsidTr="00384B34">
        <w:trPr>
          <w:trHeight w:val="27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Default="00355099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Pr="00A06243" w:rsidRDefault="00355099" w:rsidP="00FA4BB9">
            <w:pPr>
              <w:spacing w:after="0" w:line="24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ение показательных уравнений и систем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Default="00355099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355099" w:rsidTr="00384B34">
        <w:trPr>
          <w:trHeight w:val="22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Default="00355099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Default="00355099" w:rsidP="00FA4BB9">
            <w:pPr>
              <w:spacing w:after="0" w:line="24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ение показательных неравенств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Default="00355099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355099" w:rsidTr="00384B34">
        <w:trPr>
          <w:trHeight w:val="24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Default="00355099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Default="00355099" w:rsidP="00FA4BB9">
            <w:pPr>
              <w:spacing w:after="0" w:line="24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ение систем показательных неравенст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Default="00355099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355099" w:rsidTr="00384B34">
        <w:trPr>
          <w:trHeight w:val="24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Default="00355099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1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Pr="00AB115B" w:rsidRDefault="00355099" w:rsidP="00FA4BB9">
            <w:pPr>
              <w:spacing w:after="0" w:line="240" w:lineRule="auto"/>
              <w:rPr>
                <w:b/>
                <w:i/>
                <w:sz w:val="22"/>
                <w:szCs w:val="22"/>
              </w:rPr>
            </w:pPr>
            <w:r w:rsidRPr="00AB115B">
              <w:rPr>
                <w:b/>
                <w:i/>
                <w:sz w:val="22"/>
                <w:szCs w:val="22"/>
              </w:rPr>
              <w:t>Контрольная работа по теме «Степенная и показательная функции»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Default="00355099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355099" w:rsidTr="00384B34">
        <w:trPr>
          <w:trHeight w:val="27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Default="00355099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Default="00355099" w:rsidP="00FA4BB9">
            <w:pPr>
              <w:spacing w:after="0" w:line="240" w:lineRule="auto"/>
              <w:rPr>
                <w:sz w:val="22"/>
                <w:szCs w:val="22"/>
              </w:rPr>
            </w:pPr>
            <w:r w:rsidRPr="00D837F6">
              <w:t>Понятие логарифма</w:t>
            </w:r>
            <w: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Default="00355099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355099" w:rsidTr="00384B34">
        <w:trPr>
          <w:trHeight w:val="24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Default="00355099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3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Pr="00D837F6" w:rsidRDefault="00355099" w:rsidP="00FA4BB9">
            <w:pPr>
              <w:spacing w:after="0" w:line="240" w:lineRule="auto"/>
            </w:pPr>
            <w:r w:rsidRPr="00D837F6">
              <w:t>Понятие логарифма</w:t>
            </w:r>
            <w:r>
              <w:t>. Решение уравнений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Default="00355099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355099" w:rsidTr="00384B34">
        <w:trPr>
          <w:trHeight w:val="24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Default="00355099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Pr="00D837F6" w:rsidRDefault="00355099" w:rsidP="00FA4BB9">
            <w:pPr>
              <w:spacing w:after="0" w:line="240" w:lineRule="auto"/>
            </w:pPr>
            <w:r w:rsidRPr="00D837F6">
              <w:t>Логарифмическая функция, ее свойства и график</w:t>
            </w:r>
            <w: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Default="00355099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</w:tr>
      <w:tr w:rsidR="00355099" w:rsidTr="00384B34">
        <w:trPr>
          <w:trHeight w:val="24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Default="00355099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Pr="00D837F6" w:rsidRDefault="00355099" w:rsidP="00FA4BB9">
            <w:pPr>
              <w:spacing w:after="0" w:line="240" w:lineRule="auto"/>
            </w:pPr>
            <w:r>
              <w:rPr>
                <w:sz w:val="22"/>
                <w:szCs w:val="22"/>
              </w:rPr>
              <w:t>Свойства логарифмов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Default="00355099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</w:tr>
      <w:tr w:rsidR="00355099" w:rsidTr="00384B34">
        <w:trPr>
          <w:trHeight w:val="21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Default="00355099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Default="00355099" w:rsidP="00FA4BB9">
            <w:pPr>
              <w:spacing w:after="0" w:line="24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войства логарифмов. Потенцирование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099" w:rsidRDefault="00355099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7442A7" w:rsidTr="00384B34">
        <w:trPr>
          <w:trHeight w:val="28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ение логарифмических уравнений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</w:tr>
      <w:tr w:rsidR="007442A7" w:rsidTr="00384B34">
        <w:trPr>
          <w:trHeight w:val="25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8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384B34" w:rsidP="00FA4BB9">
            <w:pPr>
              <w:spacing w:after="0" w:line="24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ение систем логарифмических уравнений.</w:t>
            </w:r>
            <w:r w:rsidR="007442A7">
              <w:rPr>
                <w:sz w:val="22"/>
                <w:szCs w:val="22"/>
              </w:rPr>
              <w:t xml:space="preserve">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7442A7" w:rsidTr="00384B34">
        <w:trPr>
          <w:trHeight w:val="316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9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Pr="00D837F6" w:rsidRDefault="00384B34" w:rsidP="00FA4BB9">
            <w:pPr>
              <w:spacing w:after="0" w:line="240" w:lineRule="auto"/>
            </w:pPr>
            <w:r w:rsidRPr="00D837F6">
              <w:t>Логарифмические неравенства</w:t>
            </w:r>
            <w: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</w:tr>
      <w:tr w:rsidR="007442A7" w:rsidTr="00384B34">
        <w:trPr>
          <w:trHeight w:val="277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30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384B34" w:rsidP="00FA4BB9">
            <w:pPr>
              <w:spacing w:after="0" w:line="240" w:lineRule="auto"/>
              <w:rPr>
                <w:sz w:val="22"/>
                <w:szCs w:val="22"/>
              </w:rPr>
            </w:pPr>
            <w:r>
              <w:t>Решение систем логарифмических неравенств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7442A7" w:rsidTr="00384B34">
        <w:trPr>
          <w:trHeight w:val="268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1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Pr="00D837F6" w:rsidRDefault="00384B34" w:rsidP="00FA4BB9">
            <w:pPr>
              <w:spacing w:after="0" w:line="240" w:lineRule="auto"/>
            </w:pPr>
            <w:r>
              <w:t>Переход к новому основанию логарифма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</w:tr>
      <w:tr w:rsidR="007442A7" w:rsidTr="00384B34">
        <w:trPr>
          <w:trHeight w:val="273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2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384B34" w:rsidP="00FA4BB9">
            <w:pPr>
              <w:spacing w:after="0" w:line="240" w:lineRule="auto"/>
            </w:pPr>
            <w:r w:rsidRPr="00D837F6">
              <w:t>Дифференцирование показательной и логарифмической функций</w:t>
            </w:r>
            <w: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</w:tr>
      <w:tr w:rsidR="007442A7" w:rsidTr="00384B34">
        <w:trPr>
          <w:trHeight w:val="278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3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Pr="00AB115B" w:rsidRDefault="00384B34" w:rsidP="00FA4BB9">
            <w:pPr>
              <w:spacing w:after="0" w:line="240" w:lineRule="auto"/>
              <w:rPr>
                <w:b/>
                <w:i/>
              </w:rPr>
            </w:pPr>
            <w:r w:rsidRPr="00AB115B">
              <w:rPr>
                <w:b/>
                <w:i/>
              </w:rPr>
              <w:t>Контрольная работа по теме «Логарифмическая функция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384B34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7442A7" w:rsidTr="00384B34">
        <w:trPr>
          <w:trHeight w:val="423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Pr="00384B34" w:rsidRDefault="0083463A" w:rsidP="00384B34">
            <w:pPr>
              <w:jc w:val="center"/>
              <w:rPr>
                <w:b/>
                <w:bCs/>
              </w:rPr>
            </w:pPr>
            <w:proofErr w:type="gramStart"/>
            <w:r>
              <w:rPr>
                <w:b/>
                <w:bCs/>
              </w:rPr>
              <w:t>Первообразная</w:t>
            </w:r>
            <w:proofErr w:type="gramEnd"/>
            <w:r>
              <w:rPr>
                <w:b/>
                <w:bCs/>
              </w:rPr>
              <w:t xml:space="preserve"> и интеграл (8 часов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</w:tc>
      </w:tr>
      <w:tr w:rsidR="007442A7" w:rsidTr="00826F02">
        <w:trPr>
          <w:trHeight w:val="202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83463A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4</w:t>
            </w:r>
            <w:r w:rsidR="007442A7">
              <w:rPr>
                <w:sz w:val="22"/>
                <w:szCs w:val="22"/>
              </w:rPr>
              <w:t>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7442A7" w:rsidP="00FA4BB9">
            <w:pPr>
              <w:spacing w:after="0" w:line="240" w:lineRule="auto"/>
            </w:pPr>
            <w:r>
              <w:rPr>
                <w:sz w:val="22"/>
                <w:szCs w:val="22"/>
              </w:rPr>
              <w:t xml:space="preserve">Определение </w:t>
            </w:r>
            <w:proofErr w:type="gramStart"/>
            <w:r>
              <w:rPr>
                <w:sz w:val="22"/>
                <w:szCs w:val="22"/>
              </w:rPr>
              <w:t>первообразной</w:t>
            </w:r>
            <w:proofErr w:type="gramEnd"/>
            <w:r>
              <w:rPr>
                <w:sz w:val="22"/>
                <w:szCs w:val="22"/>
              </w:rP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2A7" w:rsidRDefault="0083463A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826F02" w:rsidTr="00826F02">
        <w:trPr>
          <w:trHeight w:val="22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F02" w:rsidRDefault="00826F02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5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F02" w:rsidRDefault="00826F02" w:rsidP="00FA4BB9">
            <w:pPr>
              <w:spacing w:after="0" w:line="24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Правила нахождения </w:t>
            </w:r>
            <w:proofErr w:type="gramStart"/>
            <w:r>
              <w:rPr>
                <w:sz w:val="22"/>
                <w:szCs w:val="22"/>
              </w:rPr>
              <w:t>первообразных</w:t>
            </w:r>
            <w:proofErr w:type="gramEnd"/>
            <w:r>
              <w:rPr>
                <w:sz w:val="22"/>
                <w:szCs w:val="22"/>
              </w:rP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F02" w:rsidRDefault="00826F02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</w:tr>
      <w:tr w:rsidR="00826F02" w:rsidTr="00826F02">
        <w:trPr>
          <w:trHeight w:val="27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F02" w:rsidRDefault="00826F02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6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F02" w:rsidRDefault="00826F02" w:rsidP="00FA4BB9">
            <w:pPr>
              <w:spacing w:after="0" w:line="240" w:lineRule="auto"/>
              <w:rPr>
                <w:sz w:val="22"/>
                <w:szCs w:val="22"/>
              </w:rPr>
            </w:pPr>
            <w:r>
              <w:rPr>
                <w:sz w:val="22"/>
              </w:rPr>
              <w:t xml:space="preserve">Понятие об определенном интеграле. </w:t>
            </w:r>
            <w:r>
              <w:rPr>
                <w:sz w:val="22"/>
                <w:szCs w:val="22"/>
              </w:rPr>
              <w:t>Формула Ньютона-Лейбница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F02" w:rsidRDefault="00826F02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826F02" w:rsidTr="00826F02">
        <w:trPr>
          <w:trHeight w:val="22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F02" w:rsidRDefault="00826F02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7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F02" w:rsidRDefault="00826F02" w:rsidP="00FA4BB9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  <w:szCs w:val="22"/>
              </w:rPr>
              <w:t>Вычисление интегралов и площадей фигур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F02" w:rsidRDefault="00826F02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</w:tr>
      <w:tr w:rsidR="00826F02" w:rsidTr="00826F02">
        <w:trPr>
          <w:trHeight w:val="22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F02" w:rsidRDefault="00826F02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8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F02" w:rsidRPr="00AB115B" w:rsidRDefault="00826F02" w:rsidP="00FA4BB9">
            <w:pPr>
              <w:spacing w:after="0" w:line="240" w:lineRule="auto"/>
              <w:rPr>
                <w:b/>
                <w:sz w:val="22"/>
                <w:szCs w:val="22"/>
              </w:rPr>
            </w:pPr>
            <w:r w:rsidRPr="00AB115B">
              <w:rPr>
                <w:b/>
                <w:i/>
                <w:sz w:val="22"/>
                <w:szCs w:val="22"/>
              </w:rPr>
              <w:t>Контрольная работа по теме «Первообразная. Интеграл»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F02" w:rsidRDefault="00826F02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826F02" w:rsidTr="00826F02">
        <w:trPr>
          <w:trHeight w:val="31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F02" w:rsidRDefault="00826F02" w:rsidP="00FA4BB9">
            <w:pPr>
              <w:spacing w:after="0" w:line="240" w:lineRule="auto"/>
              <w:rPr>
                <w:sz w:val="22"/>
                <w:szCs w:val="22"/>
              </w:rPr>
            </w:pP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F02" w:rsidRDefault="00826F02" w:rsidP="00FA4BB9">
            <w:pPr>
              <w:spacing w:after="0" w:line="240" w:lineRule="auto"/>
              <w:rPr>
                <w:b/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 xml:space="preserve"> </w:t>
            </w:r>
            <w:r>
              <w:rPr>
                <w:b/>
                <w:sz w:val="22"/>
                <w:szCs w:val="22"/>
              </w:rPr>
              <w:t>Элементы математической статистики, комбинаторики и теории вероятности</w:t>
            </w:r>
          </w:p>
          <w:p w:rsidR="00826F02" w:rsidRPr="00826F02" w:rsidRDefault="00BD6BC7" w:rsidP="00826F02">
            <w:pPr>
              <w:spacing w:after="0" w:line="240" w:lineRule="auto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13</w:t>
            </w:r>
            <w:r w:rsidR="00826F02">
              <w:rPr>
                <w:b/>
                <w:sz w:val="22"/>
                <w:szCs w:val="22"/>
              </w:rPr>
              <w:t xml:space="preserve"> часов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F02" w:rsidRDefault="00826F02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</w:tc>
      </w:tr>
      <w:tr w:rsidR="00826F02" w:rsidTr="00BD6BC7">
        <w:trPr>
          <w:trHeight w:val="24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F02" w:rsidRDefault="00826F02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9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F02" w:rsidRDefault="00826F02" w:rsidP="00FA4BB9">
            <w:pPr>
              <w:spacing w:after="0" w:line="240" w:lineRule="auto"/>
              <w:rPr>
                <w:sz w:val="22"/>
                <w:szCs w:val="22"/>
              </w:rPr>
            </w:pPr>
            <w:r w:rsidRPr="00D837F6">
              <w:t>Статистическая обработка данных</w:t>
            </w:r>
            <w: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F02" w:rsidRDefault="00826F02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</w:tr>
      <w:tr w:rsidR="00BD6BC7" w:rsidTr="00BD6BC7">
        <w:trPr>
          <w:trHeight w:val="217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BD6BC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0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Pr="00D837F6" w:rsidRDefault="00BD6BC7" w:rsidP="00FA4BB9">
            <w:pPr>
              <w:spacing w:after="0" w:line="240" w:lineRule="auto"/>
            </w:pPr>
            <w:r>
              <w:rPr>
                <w:sz w:val="22"/>
              </w:rPr>
              <w:t>Простейшие вероятностные задачи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BD6BC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</w:tr>
      <w:tr w:rsidR="00BD6BC7" w:rsidTr="00BD6BC7">
        <w:trPr>
          <w:trHeight w:val="25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BD6BC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1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BD6BC7" w:rsidP="00FA4BB9">
            <w:pPr>
              <w:spacing w:after="0" w:line="240" w:lineRule="auto"/>
              <w:rPr>
                <w:sz w:val="22"/>
              </w:rPr>
            </w:pPr>
            <w:r w:rsidRPr="00D837F6">
              <w:t>Сочетания и размещения</w:t>
            </w:r>
            <w: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BD6BC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</w:tr>
      <w:tr w:rsidR="00BD6BC7" w:rsidTr="00BD6BC7">
        <w:trPr>
          <w:trHeight w:val="25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BD6BC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2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Pr="00D837F6" w:rsidRDefault="00BD6BC7" w:rsidP="00FA4BB9">
            <w:pPr>
              <w:spacing w:after="0" w:line="240" w:lineRule="auto"/>
            </w:pPr>
            <w:r w:rsidRPr="00D837F6">
              <w:t>Формула бинома Ньютона</w:t>
            </w:r>
            <w: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BD6BC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BD6BC7" w:rsidTr="00BD6BC7">
        <w:trPr>
          <w:trHeight w:val="24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BD6BC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3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Pr="00D837F6" w:rsidRDefault="00BD6BC7" w:rsidP="00FA4BB9">
            <w:pPr>
              <w:spacing w:after="0" w:line="240" w:lineRule="auto"/>
            </w:pPr>
            <w:r w:rsidRPr="00D837F6">
              <w:t>Случайные события и их вероятности</w:t>
            </w:r>
            <w: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BD6BC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</w:tr>
      <w:tr w:rsidR="00BD6BC7" w:rsidTr="00BD6BC7">
        <w:trPr>
          <w:trHeight w:val="57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BD6BC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4.</w:t>
            </w:r>
          </w:p>
          <w:p w:rsidR="00BD6BC7" w:rsidRDefault="00BD6BC7" w:rsidP="00FA4BB9">
            <w:pPr>
              <w:spacing w:after="0" w:line="240" w:lineRule="auto"/>
              <w:rPr>
                <w:sz w:val="22"/>
                <w:szCs w:val="22"/>
              </w:rPr>
            </w:pP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Pr="00AB115B" w:rsidRDefault="00BD6BC7" w:rsidP="00FA4BB9">
            <w:pPr>
              <w:spacing w:after="0" w:line="240" w:lineRule="auto"/>
              <w:rPr>
                <w:b/>
                <w:i/>
              </w:rPr>
            </w:pPr>
            <w:r w:rsidRPr="00AB115B">
              <w:rPr>
                <w:b/>
                <w:i/>
                <w:sz w:val="22"/>
              </w:rPr>
              <w:t>Контрольная работа по теме «</w:t>
            </w:r>
            <w:r w:rsidRPr="00AB115B">
              <w:rPr>
                <w:b/>
                <w:i/>
                <w:sz w:val="22"/>
                <w:szCs w:val="22"/>
              </w:rPr>
              <w:t>Элементы математической статистики, комбинаторики и теории вероятности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BD6BC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  <w:p w:rsidR="00BD6BC7" w:rsidRDefault="00BD6BC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</w:tc>
      </w:tr>
      <w:tr w:rsidR="00BD6BC7" w:rsidTr="00643544">
        <w:trPr>
          <w:trHeight w:val="242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BD6BC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BD6BC7" w:rsidP="00FA4BB9">
            <w:pPr>
              <w:spacing w:after="0" w:line="240" w:lineRule="auto"/>
              <w:rPr>
                <w:sz w:val="22"/>
                <w:szCs w:val="22"/>
              </w:rPr>
            </w:pPr>
            <w:r>
              <w:rPr>
                <w:b/>
                <w:bCs/>
              </w:rPr>
              <w:t>Уравнения и неравенства</w:t>
            </w:r>
            <w:r w:rsidRPr="00D837F6">
              <w:rPr>
                <w:b/>
                <w:bCs/>
              </w:rPr>
              <w:t xml:space="preserve">. </w:t>
            </w:r>
            <w:r>
              <w:rPr>
                <w:b/>
                <w:bCs/>
              </w:rPr>
              <w:t>Системы уравнений и неравенств</w:t>
            </w:r>
            <w:r w:rsidRPr="00D837F6">
              <w:rPr>
                <w:b/>
                <w:bCs/>
              </w:rPr>
              <w:t>.</w:t>
            </w:r>
            <w:r>
              <w:rPr>
                <w:b/>
                <w:bCs/>
              </w:rPr>
              <w:t>(</w:t>
            </w:r>
            <w:r w:rsidR="007E43F7">
              <w:rPr>
                <w:b/>
                <w:bCs/>
              </w:rPr>
              <w:t>19</w:t>
            </w:r>
            <w:r w:rsidRPr="00384B34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часов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BD6BC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</w:tc>
      </w:tr>
      <w:tr w:rsidR="00BD6BC7" w:rsidTr="007E43F7">
        <w:trPr>
          <w:trHeight w:val="27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BD6BC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5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3F7" w:rsidRPr="00D837F6" w:rsidRDefault="00BD6BC7" w:rsidP="00FA4BB9">
            <w:pPr>
              <w:spacing w:after="0" w:line="240" w:lineRule="auto"/>
            </w:pPr>
            <w:r w:rsidRPr="00D837F6">
              <w:t>Равносильность уравнений</w:t>
            </w:r>
            <w: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3F7" w:rsidRDefault="00BD6BC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</w:tr>
      <w:tr w:rsidR="007E43F7" w:rsidTr="007E43F7">
        <w:trPr>
          <w:trHeight w:val="22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3F7" w:rsidRDefault="007E43F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6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3F7" w:rsidRPr="00D837F6" w:rsidRDefault="007E43F7" w:rsidP="00FA4BB9">
            <w:pPr>
              <w:spacing w:after="0" w:line="240" w:lineRule="auto"/>
            </w:pPr>
            <w:r w:rsidRPr="00D837F6">
              <w:t>Общие методы решения уравнений</w:t>
            </w:r>
            <w: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3F7" w:rsidRDefault="007E43F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</w:tr>
      <w:tr w:rsidR="007E43F7" w:rsidTr="007E43F7">
        <w:trPr>
          <w:trHeight w:val="24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3F7" w:rsidRDefault="007E43F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7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3F7" w:rsidRPr="00D837F6" w:rsidRDefault="007E43F7" w:rsidP="00FA4BB9">
            <w:pPr>
              <w:spacing w:after="0" w:line="240" w:lineRule="auto"/>
            </w:pPr>
            <w:r w:rsidRPr="00D837F6">
              <w:t>Решение неравенств с одной переменной</w:t>
            </w:r>
            <w: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3F7" w:rsidRDefault="007E43F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</w:tr>
      <w:tr w:rsidR="007E43F7" w:rsidTr="007E43F7">
        <w:trPr>
          <w:trHeight w:val="24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3F7" w:rsidRDefault="007E43F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8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3F7" w:rsidRPr="00D837F6" w:rsidRDefault="007E43F7" w:rsidP="00FA4BB9">
            <w:pPr>
              <w:spacing w:after="0" w:line="240" w:lineRule="auto"/>
            </w:pPr>
            <w:r w:rsidRPr="00D837F6">
              <w:t>Уравнения и неравенства с двумя переменными</w:t>
            </w:r>
            <w: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3F7" w:rsidRDefault="007E43F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</w:tr>
      <w:tr w:rsidR="007E43F7" w:rsidTr="007E43F7">
        <w:trPr>
          <w:trHeight w:val="24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3F7" w:rsidRDefault="007E43F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9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3F7" w:rsidRPr="00D837F6" w:rsidRDefault="007E43F7" w:rsidP="00FA4BB9">
            <w:pPr>
              <w:spacing w:after="0" w:line="240" w:lineRule="auto"/>
            </w:pPr>
            <w:r w:rsidRPr="00D837F6">
              <w:t>Системы уравнений</w:t>
            </w:r>
            <w: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3F7" w:rsidRDefault="007E43F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</w:tr>
      <w:tr w:rsidR="007E43F7" w:rsidTr="007E43F7">
        <w:trPr>
          <w:trHeight w:val="27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3F7" w:rsidRDefault="007E43F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0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3F7" w:rsidRPr="00D837F6" w:rsidRDefault="007E43F7" w:rsidP="00FA4BB9">
            <w:pPr>
              <w:spacing w:after="0" w:line="240" w:lineRule="auto"/>
            </w:pPr>
            <w:r w:rsidRPr="00D837F6">
              <w:t>Уравнения и неравенства с параметрами</w:t>
            </w:r>
            <w: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3F7" w:rsidRDefault="007E43F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</w:tr>
      <w:tr w:rsidR="007E43F7" w:rsidTr="007E43F7">
        <w:trPr>
          <w:trHeight w:val="679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3F7" w:rsidRDefault="007E43F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1.</w:t>
            </w:r>
          </w:p>
          <w:p w:rsidR="007E43F7" w:rsidRDefault="007E43F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7E43F7" w:rsidRDefault="007E43F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3F7" w:rsidRPr="00AB115B" w:rsidRDefault="007E43F7" w:rsidP="00FA4BB9">
            <w:pPr>
              <w:spacing w:after="0" w:line="240" w:lineRule="auto"/>
              <w:rPr>
                <w:b/>
                <w:i/>
              </w:rPr>
            </w:pPr>
            <w:r w:rsidRPr="00AB115B">
              <w:rPr>
                <w:b/>
                <w:i/>
                <w:sz w:val="22"/>
              </w:rPr>
              <w:t>Контрольная работа по теме «</w:t>
            </w:r>
            <w:r w:rsidRPr="00AB115B">
              <w:rPr>
                <w:b/>
                <w:bCs/>
                <w:i/>
              </w:rPr>
              <w:t>Уравнения и неравенства. Системы уравнений и неравенств»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3F7" w:rsidRDefault="007E43F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BD6BC7" w:rsidTr="007E43F7">
        <w:trPr>
          <w:trHeight w:val="349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BD6BC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Pr="007E43F7" w:rsidRDefault="007E43F7" w:rsidP="007E43F7">
            <w:pPr>
              <w:spacing w:after="0" w:line="240" w:lineRule="auto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Обобщающее повторение. (17 часов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BD6BC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</w:tc>
      </w:tr>
      <w:tr w:rsidR="00BD6BC7" w:rsidTr="00AB115B">
        <w:trPr>
          <w:trHeight w:val="27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7E43F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2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Pr="00D837F6" w:rsidRDefault="007E43F7" w:rsidP="00FA4BB9">
            <w:pPr>
              <w:spacing w:after="0" w:line="240" w:lineRule="auto"/>
            </w:pPr>
            <w:r w:rsidRPr="00D837F6">
              <w:t>Текстовые задачи</w:t>
            </w:r>
            <w: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3941D5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</w:tr>
      <w:tr w:rsidR="00BD6BC7" w:rsidTr="00AB115B">
        <w:trPr>
          <w:trHeight w:val="276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3F7" w:rsidRDefault="007E43F7" w:rsidP="00AB115B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3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7E43F7" w:rsidP="00FA4BB9">
            <w:pPr>
              <w:spacing w:after="0" w:line="240" w:lineRule="auto"/>
            </w:pPr>
            <w:r w:rsidRPr="00D837F6">
              <w:t>Задачи на части и проценты</w:t>
            </w:r>
            <w: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3941D5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BD6BC7" w:rsidTr="00384B34">
        <w:trPr>
          <w:trHeight w:val="21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7E43F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4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7E43F7" w:rsidP="00FA4BB9">
            <w:pPr>
              <w:spacing w:after="0" w:line="240" w:lineRule="auto"/>
            </w:pPr>
            <w:r w:rsidRPr="00D837F6">
              <w:t>Уравнения и неравенства и их системы</w:t>
            </w:r>
            <w: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3941D5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</w:tr>
      <w:tr w:rsidR="00BD6BC7" w:rsidTr="00384B34">
        <w:trPr>
          <w:trHeight w:val="24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7E43F7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5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Pr="00D837F6" w:rsidRDefault="003941D5" w:rsidP="00FA4BB9">
            <w:pPr>
              <w:spacing w:after="0" w:line="240" w:lineRule="auto"/>
            </w:pPr>
            <w:r w:rsidRPr="00D837F6">
              <w:t>Производная</w:t>
            </w:r>
            <w:r>
              <w:t xml:space="preserve"> и её применения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3941D5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</w:tr>
      <w:tr w:rsidR="00BD6BC7" w:rsidTr="00384B34">
        <w:trPr>
          <w:trHeight w:val="24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3941D5" w:rsidP="003941D5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6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3941D5" w:rsidP="00FA4BB9">
            <w:pPr>
              <w:spacing w:after="0" w:line="240" w:lineRule="auto"/>
            </w:pPr>
            <w:proofErr w:type="gramStart"/>
            <w:r w:rsidRPr="00D837F6">
              <w:t>Первообразная</w:t>
            </w:r>
            <w:proofErr w:type="gramEnd"/>
            <w:r w:rsidRPr="00D837F6">
              <w:t xml:space="preserve"> и интеграл</w:t>
            </w:r>
            <w: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3941D5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</w:tr>
      <w:tr w:rsidR="00BD6BC7" w:rsidTr="00384B34">
        <w:trPr>
          <w:trHeight w:val="25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3941D5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7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Pr="003941D5" w:rsidRDefault="003941D5" w:rsidP="00FA4BB9">
            <w:pPr>
              <w:spacing w:after="0" w:line="240" w:lineRule="auto"/>
              <w:rPr>
                <w:sz w:val="22"/>
                <w:szCs w:val="22"/>
              </w:rPr>
            </w:pPr>
            <w:r w:rsidRPr="003941D5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Тригонометрические функции. Преобразование тригонометрических выражений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3941D5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</w:tr>
      <w:tr w:rsidR="00BD6BC7" w:rsidTr="00384B34">
        <w:trPr>
          <w:trHeight w:val="22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3941D5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8.</w:t>
            </w: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Pr="003941D5" w:rsidRDefault="003941D5" w:rsidP="00FA4BB9">
            <w:pPr>
              <w:spacing w:after="0" w:line="240" w:lineRule="auto"/>
              <w:rPr>
                <w:sz w:val="22"/>
                <w:szCs w:val="22"/>
              </w:rPr>
            </w:pPr>
            <w:r w:rsidRPr="003941D5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Тригонометрические уравнения и неравенства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BC7" w:rsidRDefault="003941D5" w:rsidP="00FA4BB9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</w:tr>
    </w:tbl>
    <w:p w:rsidR="00033B0E" w:rsidRDefault="00033B0E" w:rsidP="00DD228F">
      <w:pPr>
        <w:jc w:val="center"/>
      </w:pPr>
    </w:p>
    <w:p w:rsidR="00C81A4C" w:rsidRPr="00C81A4C" w:rsidRDefault="00C81A4C" w:rsidP="00C81A4C">
      <w:pPr>
        <w:ind w:firstLine="360"/>
        <w:jc w:val="center"/>
        <w:rPr>
          <w:b/>
        </w:rPr>
      </w:pPr>
      <w:r w:rsidRPr="00C81A4C">
        <w:rPr>
          <w:b/>
        </w:rPr>
        <w:t>Литература</w:t>
      </w:r>
    </w:p>
    <w:p w:rsidR="00C81A4C" w:rsidRPr="00C81A4C" w:rsidRDefault="00C81A4C" w:rsidP="00C81A4C">
      <w:pPr>
        <w:numPr>
          <w:ilvl w:val="0"/>
          <w:numId w:val="1"/>
        </w:numPr>
        <w:suppressAutoHyphens/>
        <w:spacing w:after="0" w:line="240" w:lineRule="auto"/>
        <w:jc w:val="both"/>
      </w:pPr>
      <w:r w:rsidRPr="00C81A4C">
        <w:t>А. Г. Мордкович</w:t>
      </w:r>
      <w:r>
        <w:t>, П.В. Семёнов.</w:t>
      </w:r>
      <w:r w:rsidRPr="00C81A4C">
        <w:t xml:space="preserve"> Алгебра и начала анализа 10-11 класс</w:t>
      </w:r>
      <w:r>
        <w:t>ы. Учебник часть 1 -  М.: Мнемозина 2019</w:t>
      </w:r>
      <w:r w:rsidRPr="00C81A4C">
        <w:t xml:space="preserve"> г.;</w:t>
      </w:r>
    </w:p>
    <w:p w:rsidR="00C81A4C" w:rsidRPr="00C81A4C" w:rsidRDefault="00C81A4C" w:rsidP="00C81A4C">
      <w:pPr>
        <w:numPr>
          <w:ilvl w:val="0"/>
          <w:numId w:val="1"/>
        </w:numPr>
        <w:suppressAutoHyphens/>
        <w:spacing w:after="0" w:line="240" w:lineRule="auto"/>
        <w:jc w:val="both"/>
      </w:pPr>
      <w:r>
        <w:t>А. Г. Мордкович, П.В. Семёнов.</w:t>
      </w:r>
      <w:r w:rsidRPr="00C81A4C">
        <w:t xml:space="preserve"> Алгебр</w:t>
      </w:r>
      <w:r>
        <w:t>а и начала анализа 10-11 классы. Учебник часть 2 -  М: Мнемозина 2019</w:t>
      </w:r>
      <w:r w:rsidRPr="00C81A4C">
        <w:t xml:space="preserve"> г.;</w:t>
      </w:r>
    </w:p>
    <w:p w:rsidR="00C81A4C" w:rsidRPr="00C81A4C" w:rsidRDefault="00C81A4C" w:rsidP="00C81A4C">
      <w:pPr>
        <w:numPr>
          <w:ilvl w:val="0"/>
          <w:numId w:val="1"/>
        </w:numPr>
        <w:suppressAutoHyphens/>
        <w:spacing w:after="0" w:line="240" w:lineRule="auto"/>
        <w:jc w:val="both"/>
      </w:pPr>
      <w:r w:rsidRPr="00C81A4C">
        <w:t>Александрова Л. А.; под ред. А.Г.Мордко</w:t>
      </w:r>
      <w:r w:rsidR="00AB115B">
        <w:t xml:space="preserve">вича Алгебра и начала анализа </w:t>
      </w:r>
      <w:r w:rsidR="00643544">
        <w:t>10-</w:t>
      </w:r>
      <w:r w:rsidR="00AB115B">
        <w:t>11</w:t>
      </w:r>
      <w:r w:rsidRPr="00C81A4C">
        <w:t xml:space="preserve"> класс. Контрольные работы - М.: Мнемозина 2007 г.</w:t>
      </w:r>
    </w:p>
    <w:p w:rsidR="00C81A4C" w:rsidRPr="00C81A4C" w:rsidRDefault="00C81A4C" w:rsidP="00C81A4C">
      <w:pPr>
        <w:numPr>
          <w:ilvl w:val="0"/>
          <w:numId w:val="1"/>
        </w:numPr>
        <w:suppressAutoHyphens/>
        <w:spacing w:after="0" w:line="240" w:lineRule="auto"/>
        <w:jc w:val="both"/>
      </w:pPr>
      <w:r w:rsidRPr="00C81A4C">
        <w:t>Л. А. Александрова, Алгебра и на</w:t>
      </w:r>
      <w:r w:rsidR="00AB115B">
        <w:t xml:space="preserve">чала анализа </w:t>
      </w:r>
      <w:r w:rsidR="00643544">
        <w:t>10-</w:t>
      </w:r>
      <w:r w:rsidR="00AB115B">
        <w:t>11</w:t>
      </w:r>
      <w:r>
        <w:t xml:space="preserve"> класс</w:t>
      </w:r>
      <w:r w:rsidRPr="00C81A4C">
        <w:t>. Самостоятельные работы. М.: Мнемозина 2007 г.</w:t>
      </w:r>
    </w:p>
    <w:p w:rsidR="00C81A4C" w:rsidRPr="00C81A4C" w:rsidRDefault="00C81A4C" w:rsidP="00C81A4C">
      <w:pPr>
        <w:numPr>
          <w:ilvl w:val="0"/>
          <w:numId w:val="1"/>
        </w:numPr>
        <w:tabs>
          <w:tab w:val="left" w:pos="720"/>
        </w:tabs>
        <w:suppressAutoHyphens/>
        <w:spacing w:after="0" w:line="240" w:lineRule="auto"/>
        <w:jc w:val="both"/>
      </w:pPr>
      <w:r w:rsidRPr="00C81A4C">
        <w:t xml:space="preserve">А. Г. Мордкович Алгебра и начала анализа </w:t>
      </w:r>
      <w:r w:rsidR="00643544">
        <w:t>10-</w:t>
      </w:r>
      <w:r w:rsidR="00AB115B">
        <w:t>11</w:t>
      </w:r>
      <w:r w:rsidRPr="00C81A4C">
        <w:t xml:space="preserve"> класс. Пособие для учителей  М.: Мнемозина 2004 г.;</w:t>
      </w:r>
    </w:p>
    <w:p w:rsidR="00C81A4C" w:rsidRDefault="00C81A4C" w:rsidP="00DD228F">
      <w:pPr>
        <w:jc w:val="center"/>
      </w:pPr>
    </w:p>
    <w:p w:rsidR="007A1966" w:rsidRDefault="007A1966" w:rsidP="00DD228F">
      <w:pPr>
        <w:jc w:val="center"/>
      </w:pPr>
    </w:p>
    <w:p w:rsidR="00493F51" w:rsidRDefault="00493F51" w:rsidP="00493F51">
      <w:pPr>
        <w:jc w:val="center"/>
        <w:rPr>
          <w:b/>
        </w:rPr>
      </w:pPr>
      <w:r>
        <w:rPr>
          <w:b/>
        </w:rPr>
        <w:lastRenderedPageBreak/>
        <w:t>Тематическое планирование</w:t>
      </w:r>
    </w:p>
    <w:p w:rsidR="00493F51" w:rsidRDefault="00493F51" w:rsidP="00493F51">
      <w:pPr>
        <w:jc w:val="center"/>
        <w:rPr>
          <w:b/>
        </w:rPr>
      </w:pPr>
      <w:r>
        <w:rPr>
          <w:b/>
        </w:rPr>
        <w:t>по математике (геометрия) 10 класс</w:t>
      </w:r>
    </w:p>
    <w:p w:rsidR="00493F51" w:rsidRPr="007A33BC" w:rsidRDefault="00493F51" w:rsidP="00493F51">
      <w:pPr>
        <w:ind w:left="142"/>
        <w:rPr>
          <w:sz w:val="22"/>
          <w:szCs w:val="22"/>
        </w:rPr>
      </w:pPr>
      <w:r>
        <w:t xml:space="preserve"> </w:t>
      </w:r>
      <w:r w:rsidR="00992F07">
        <w:t xml:space="preserve">Учебник: </w:t>
      </w:r>
      <w:r w:rsidRPr="007A33BC">
        <w:rPr>
          <w:sz w:val="22"/>
          <w:szCs w:val="22"/>
        </w:rPr>
        <w:t>Погорелов А.В.  «Геометр</w:t>
      </w:r>
      <w:r>
        <w:rPr>
          <w:sz w:val="22"/>
          <w:szCs w:val="22"/>
        </w:rPr>
        <w:t>ия 10-11», М., Просвещение, 2019</w:t>
      </w:r>
      <w:r w:rsidRPr="007A33BC">
        <w:rPr>
          <w:sz w:val="22"/>
          <w:szCs w:val="22"/>
        </w:rPr>
        <w:t xml:space="preserve"> г</w:t>
      </w:r>
      <w:r w:rsidR="004565AF">
        <w:rPr>
          <w:sz w:val="22"/>
          <w:szCs w:val="22"/>
        </w:rPr>
        <w:t>.</w:t>
      </w:r>
    </w:p>
    <w:p w:rsidR="00493F51" w:rsidRPr="00FF184B" w:rsidRDefault="00493F51" w:rsidP="00493F51">
      <w:pPr>
        <w:rPr>
          <w:b/>
        </w:rPr>
      </w:pPr>
      <w:r>
        <w:t xml:space="preserve">                                                                </w:t>
      </w:r>
      <w:r w:rsidRPr="00FF184B">
        <w:rPr>
          <w:b/>
        </w:rPr>
        <w:t>2 часа в неделю</w:t>
      </w:r>
      <w:proofErr w:type="gramStart"/>
      <w:r w:rsidRPr="00FF184B">
        <w:rPr>
          <w:b/>
        </w:rPr>
        <w:t xml:space="preserve">        </w:t>
      </w:r>
      <w:r>
        <w:rPr>
          <w:b/>
        </w:rPr>
        <w:t xml:space="preserve">                             </w:t>
      </w:r>
      <w:r w:rsidRPr="00FF184B">
        <w:rPr>
          <w:b/>
        </w:rPr>
        <w:t xml:space="preserve">        </w:t>
      </w:r>
      <w:r>
        <w:rPr>
          <w:b/>
        </w:rPr>
        <w:t>В</w:t>
      </w:r>
      <w:proofErr w:type="gramEnd"/>
      <w:r>
        <w:rPr>
          <w:b/>
        </w:rPr>
        <w:t>сего 68 часов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84"/>
        <w:gridCol w:w="7637"/>
        <w:gridCol w:w="1329"/>
      </w:tblGrid>
      <w:tr w:rsidR="00493F51" w:rsidRPr="00493F51" w:rsidTr="00493F51">
        <w:trPr>
          <w:trHeight w:val="611"/>
        </w:trPr>
        <w:tc>
          <w:tcPr>
            <w:tcW w:w="900" w:type="dxa"/>
          </w:tcPr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№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proofErr w:type="spellStart"/>
            <w:proofErr w:type="gramStart"/>
            <w:r w:rsidRPr="00493F51">
              <w:rPr>
                <w:sz w:val="22"/>
                <w:szCs w:val="22"/>
              </w:rPr>
              <w:t>п</w:t>
            </w:r>
            <w:proofErr w:type="spellEnd"/>
            <w:proofErr w:type="gramEnd"/>
            <w:r w:rsidRPr="00493F51">
              <w:rPr>
                <w:sz w:val="22"/>
                <w:szCs w:val="22"/>
              </w:rPr>
              <w:t>/</w:t>
            </w:r>
            <w:proofErr w:type="spellStart"/>
            <w:r w:rsidRPr="00493F51">
              <w:rPr>
                <w:sz w:val="22"/>
                <w:szCs w:val="22"/>
              </w:rPr>
              <w:t>п</w:t>
            </w:r>
            <w:proofErr w:type="spellEnd"/>
          </w:p>
        </w:tc>
        <w:tc>
          <w:tcPr>
            <w:tcW w:w="7851" w:type="dxa"/>
          </w:tcPr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Название темы</w:t>
            </w:r>
          </w:p>
        </w:tc>
        <w:tc>
          <w:tcPr>
            <w:tcW w:w="1329" w:type="dxa"/>
          </w:tcPr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Количество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часов</w:t>
            </w:r>
          </w:p>
        </w:tc>
      </w:tr>
      <w:tr w:rsidR="00493F51" w:rsidRPr="00493F51" w:rsidTr="00493F51">
        <w:trPr>
          <w:trHeight w:val="9204"/>
        </w:trPr>
        <w:tc>
          <w:tcPr>
            <w:tcW w:w="900" w:type="dxa"/>
          </w:tcPr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1.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2.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3.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4.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5.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6.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7.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8.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9.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10.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11.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12.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13.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14.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15.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16.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17.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18.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19.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20.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21.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22.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23.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24.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25.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26.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27.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28.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29.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30.</w:t>
            </w:r>
          </w:p>
          <w:p w:rsid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31.</w:t>
            </w:r>
          </w:p>
          <w:p w:rsidR="007A1966" w:rsidRPr="00493F51" w:rsidRDefault="007A1966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2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7851" w:type="dxa"/>
          </w:tcPr>
          <w:p w:rsidR="00493F51" w:rsidRPr="00493F51" w:rsidRDefault="00493F51" w:rsidP="00493F51">
            <w:pPr>
              <w:spacing w:after="0" w:line="240" w:lineRule="auto"/>
              <w:rPr>
                <w:b/>
                <w:sz w:val="22"/>
                <w:szCs w:val="22"/>
              </w:rPr>
            </w:pPr>
            <w:r w:rsidRPr="00493F51">
              <w:rPr>
                <w:b/>
                <w:sz w:val="22"/>
                <w:szCs w:val="22"/>
              </w:rPr>
              <w:t>Аксиомы стереометрии и их простейшие следствия. (6 ч.)</w:t>
            </w:r>
          </w:p>
          <w:p w:rsidR="00493F51" w:rsidRPr="00493F51" w:rsidRDefault="00493F51" w:rsidP="00493F51">
            <w:pPr>
              <w:spacing w:after="0" w:line="240" w:lineRule="auto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Аксиомы стереометрии.</w:t>
            </w:r>
          </w:p>
          <w:p w:rsidR="00493F51" w:rsidRPr="00493F51" w:rsidRDefault="00493F51" w:rsidP="00493F51">
            <w:pPr>
              <w:spacing w:after="0" w:line="240" w:lineRule="auto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Некоторые следствия из аксиом стереометрии.</w:t>
            </w:r>
          </w:p>
          <w:p w:rsidR="00493F51" w:rsidRPr="00493F51" w:rsidRDefault="00493F51" w:rsidP="00493F51">
            <w:pPr>
              <w:spacing w:after="0" w:line="240" w:lineRule="auto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Задание плоскости тремя точками.</w:t>
            </w:r>
          </w:p>
          <w:p w:rsidR="00493F51" w:rsidRPr="00493F51" w:rsidRDefault="00493F51" w:rsidP="00493F51">
            <w:pPr>
              <w:spacing w:after="0" w:line="240" w:lineRule="auto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Разбиение пространства плоскостью на два полупространства.</w:t>
            </w:r>
          </w:p>
          <w:p w:rsidR="00493F51" w:rsidRPr="00493F51" w:rsidRDefault="00493F51" w:rsidP="00493F51">
            <w:pPr>
              <w:spacing w:after="0" w:line="240" w:lineRule="auto"/>
              <w:rPr>
                <w:i/>
                <w:sz w:val="22"/>
                <w:szCs w:val="22"/>
              </w:rPr>
            </w:pPr>
            <w:r w:rsidRPr="00493F51">
              <w:rPr>
                <w:i/>
                <w:sz w:val="22"/>
                <w:szCs w:val="22"/>
              </w:rPr>
              <w:t>Контрольная работа № 1.</w:t>
            </w:r>
          </w:p>
          <w:p w:rsidR="00493F51" w:rsidRPr="00493F51" w:rsidRDefault="00493F51" w:rsidP="00493F51">
            <w:pPr>
              <w:spacing w:after="0" w:line="240" w:lineRule="auto"/>
              <w:rPr>
                <w:b/>
                <w:sz w:val="22"/>
                <w:szCs w:val="22"/>
              </w:rPr>
            </w:pPr>
            <w:r w:rsidRPr="00493F51">
              <w:rPr>
                <w:b/>
                <w:sz w:val="22"/>
                <w:szCs w:val="22"/>
              </w:rPr>
              <w:t>Параллельность прямых и плоскостей. (14 ч.)</w:t>
            </w:r>
          </w:p>
          <w:p w:rsidR="00493F51" w:rsidRPr="00493F51" w:rsidRDefault="00493F51" w:rsidP="00493F51">
            <w:pPr>
              <w:spacing w:after="0" w:line="240" w:lineRule="auto"/>
              <w:rPr>
                <w:sz w:val="22"/>
                <w:szCs w:val="22"/>
              </w:rPr>
            </w:pPr>
            <w:proofErr w:type="gramStart"/>
            <w:r w:rsidRPr="00493F51">
              <w:rPr>
                <w:sz w:val="22"/>
                <w:szCs w:val="22"/>
              </w:rPr>
              <w:t>Параллельные</w:t>
            </w:r>
            <w:proofErr w:type="gramEnd"/>
            <w:r w:rsidRPr="00493F51">
              <w:rPr>
                <w:sz w:val="22"/>
                <w:szCs w:val="22"/>
              </w:rPr>
              <w:t xml:space="preserve"> прямые в пространстве.</w:t>
            </w:r>
          </w:p>
          <w:p w:rsidR="00493F51" w:rsidRPr="00493F51" w:rsidRDefault="00493F51" w:rsidP="00493F51">
            <w:pPr>
              <w:spacing w:after="0" w:line="240" w:lineRule="auto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 xml:space="preserve">Признак параллельности </w:t>
            </w:r>
            <w:proofErr w:type="gramStart"/>
            <w:r w:rsidRPr="00493F51">
              <w:rPr>
                <w:sz w:val="22"/>
                <w:szCs w:val="22"/>
              </w:rPr>
              <w:t>прямых</w:t>
            </w:r>
            <w:proofErr w:type="gramEnd"/>
            <w:r w:rsidRPr="00493F51">
              <w:rPr>
                <w:sz w:val="22"/>
                <w:szCs w:val="22"/>
              </w:rPr>
              <w:t>.</w:t>
            </w:r>
          </w:p>
          <w:p w:rsidR="00493F51" w:rsidRPr="00493F51" w:rsidRDefault="00493F51" w:rsidP="00493F51">
            <w:pPr>
              <w:spacing w:after="0" w:line="240" w:lineRule="auto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Параллельность прямой и плоскости.</w:t>
            </w:r>
          </w:p>
          <w:p w:rsidR="00493F51" w:rsidRPr="00493F51" w:rsidRDefault="00493F51" w:rsidP="00493F51">
            <w:pPr>
              <w:spacing w:after="0" w:line="240" w:lineRule="auto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Параллельность плоскостей. Решение задач.</w:t>
            </w:r>
          </w:p>
          <w:p w:rsidR="00493F51" w:rsidRPr="00493F51" w:rsidRDefault="00493F51" w:rsidP="00493F51">
            <w:pPr>
              <w:spacing w:after="0" w:line="240" w:lineRule="auto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Свойства параллельных плоскостей. Решение задач.</w:t>
            </w:r>
          </w:p>
          <w:p w:rsidR="00493F51" w:rsidRPr="00493F51" w:rsidRDefault="00493F51" w:rsidP="00493F51">
            <w:pPr>
              <w:spacing w:after="0" w:line="240" w:lineRule="auto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Изображение пространственных фигур на плоскости.</w:t>
            </w:r>
          </w:p>
          <w:p w:rsidR="00493F51" w:rsidRPr="00493F51" w:rsidRDefault="00493F51" w:rsidP="00493F51">
            <w:pPr>
              <w:spacing w:after="0" w:line="240" w:lineRule="auto"/>
              <w:rPr>
                <w:i/>
                <w:sz w:val="22"/>
                <w:szCs w:val="22"/>
              </w:rPr>
            </w:pPr>
            <w:r w:rsidRPr="00493F51">
              <w:rPr>
                <w:i/>
                <w:sz w:val="22"/>
                <w:szCs w:val="22"/>
              </w:rPr>
              <w:t>Контрольная работа № 2.</w:t>
            </w:r>
          </w:p>
          <w:p w:rsidR="00493F51" w:rsidRPr="00493F51" w:rsidRDefault="00493F51" w:rsidP="00493F51">
            <w:pPr>
              <w:spacing w:after="0" w:line="240" w:lineRule="auto"/>
              <w:rPr>
                <w:b/>
                <w:sz w:val="22"/>
                <w:szCs w:val="22"/>
              </w:rPr>
            </w:pPr>
            <w:r w:rsidRPr="00493F51">
              <w:rPr>
                <w:b/>
                <w:sz w:val="22"/>
                <w:szCs w:val="22"/>
              </w:rPr>
              <w:t>Перпендикул</w:t>
            </w:r>
            <w:r w:rsidR="007A1966">
              <w:rPr>
                <w:b/>
                <w:sz w:val="22"/>
                <w:szCs w:val="22"/>
              </w:rPr>
              <w:t>ярность прямых и плоскостей. (26</w:t>
            </w:r>
            <w:r w:rsidRPr="00493F51">
              <w:rPr>
                <w:b/>
                <w:sz w:val="22"/>
                <w:szCs w:val="22"/>
              </w:rPr>
              <w:t xml:space="preserve"> ч.)</w:t>
            </w:r>
          </w:p>
          <w:p w:rsidR="00493F51" w:rsidRPr="00493F51" w:rsidRDefault="00493F51" w:rsidP="00493F51">
            <w:pPr>
              <w:spacing w:after="0" w:line="240" w:lineRule="auto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 xml:space="preserve">Перпендикулярность </w:t>
            </w:r>
            <w:proofErr w:type="gramStart"/>
            <w:r w:rsidRPr="00493F51">
              <w:rPr>
                <w:sz w:val="22"/>
                <w:szCs w:val="22"/>
              </w:rPr>
              <w:t>прямых</w:t>
            </w:r>
            <w:proofErr w:type="gramEnd"/>
            <w:r w:rsidRPr="00493F51">
              <w:rPr>
                <w:sz w:val="22"/>
                <w:szCs w:val="22"/>
              </w:rPr>
              <w:t>.</w:t>
            </w:r>
          </w:p>
          <w:p w:rsidR="00493F51" w:rsidRPr="00493F51" w:rsidRDefault="00493F51" w:rsidP="00493F51">
            <w:pPr>
              <w:spacing w:after="0" w:line="240" w:lineRule="auto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Перпендикулярность прямой и плоскости.</w:t>
            </w:r>
          </w:p>
          <w:p w:rsidR="00493F51" w:rsidRPr="00493F51" w:rsidRDefault="00493F51" w:rsidP="00493F51">
            <w:pPr>
              <w:spacing w:after="0" w:line="240" w:lineRule="auto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Перпендикуляр и наклонная.</w:t>
            </w:r>
          </w:p>
          <w:p w:rsidR="00493F51" w:rsidRPr="00493F51" w:rsidRDefault="00493F51" w:rsidP="00493F51">
            <w:pPr>
              <w:spacing w:after="0" w:line="240" w:lineRule="auto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Теорема о трёх перпендикулярах.</w:t>
            </w:r>
          </w:p>
          <w:p w:rsidR="00493F51" w:rsidRPr="00493F51" w:rsidRDefault="00493F51" w:rsidP="00493F51">
            <w:pPr>
              <w:spacing w:after="0" w:line="240" w:lineRule="auto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Решение задач.</w:t>
            </w:r>
          </w:p>
          <w:p w:rsidR="00493F51" w:rsidRPr="00493F51" w:rsidRDefault="00493F51" w:rsidP="00493F51">
            <w:pPr>
              <w:spacing w:after="0" w:line="240" w:lineRule="auto"/>
              <w:rPr>
                <w:i/>
                <w:sz w:val="22"/>
                <w:szCs w:val="22"/>
              </w:rPr>
            </w:pPr>
            <w:r w:rsidRPr="00493F51">
              <w:rPr>
                <w:i/>
                <w:sz w:val="22"/>
                <w:szCs w:val="22"/>
              </w:rPr>
              <w:t>Контрольная работа № 3.</w:t>
            </w:r>
          </w:p>
          <w:p w:rsidR="00493F51" w:rsidRPr="00493F51" w:rsidRDefault="00493F51" w:rsidP="00493F51">
            <w:pPr>
              <w:spacing w:after="0" w:line="240" w:lineRule="auto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Перпендикулярность плоскостей.</w:t>
            </w:r>
          </w:p>
          <w:p w:rsidR="00493F51" w:rsidRPr="00493F51" w:rsidRDefault="00493F51" w:rsidP="00493F51">
            <w:pPr>
              <w:spacing w:after="0" w:line="240" w:lineRule="auto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Решение задач.</w:t>
            </w:r>
          </w:p>
          <w:p w:rsidR="00493F51" w:rsidRPr="00493F51" w:rsidRDefault="00493F51" w:rsidP="00493F51">
            <w:pPr>
              <w:spacing w:after="0" w:line="240" w:lineRule="auto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 xml:space="preserve">Расстояние между </w:t>
            </w:r>
            <w:proofErr w:type="gramStart"/>
            <w:r w:rsidRPr="00493F51">
              <w:rPr>
                <w:sz w:val="22"/>
                <w:szCs w:val="22"/>
              </w:rPr>
              <w:t>скрещивающимися</w:t>
            </w:r>
            <w:proofErr w:type="gramEnd"/>
            <w:r w:rsidRPr="00493F51">
              <w:rPr>
                <w:sz w:val="22"/>
                <w:szCs w:val="22"/>
              </w:rPr>
              <w:t xml:space="preserve"> прямыми.</w:t>
            </w:r>
          </w:p>
          <w:p w:rsidR="00493F51" w:rsidRPr="00493F51" w:rsidRDefault="00493F51" w:rsidP="00493F51">
            <w:pPr>
              <w:spacing w:after="0" w:line="240" w:lineRule="auto"/>
              <w:rPr>
                <w:i/>
                <w:sz w:val="22"/>
                <w:szCs w:val="22"/>
              </w:rPr>
            </w:pPr>
            <w:r w:rsidRPr="00493F51">
              <w:rPr>
                <w:i/>
                <w:sz w:val="22"/>
                <w:szCs w:val="22"/>
              </w:rPr>
              <w:t>Контрольная работа № 4.</w:t>
            </w:r>
          </w:p>
          <w:p w:rsidR="00493F51" w:rsidRPr="00493F51" w:rsidRDefault="00493F51" w:rsidP="00493F51">
            <w:pPr>
              <w:spacing w:after="0" w:line="240" w:lineRule="auto"/>
              <w:rPr>
                <w:b/>
                <w:sz w:val="22"/>
                <w:szCs w:val="22"/>
              </w:rPr>
            </w:pPr>
            <w:r w:rsidRPr="00493F51">
              <w:rPr>
                <w:b/>
                <w:sz w:val="22"/>
                <w:szCs w:val="22"/>
              </w:rPr>
              <w:t>Декартовы координа</w:t>
            </w:r>
            <w:r w:rsidR="007A1966">
              <w:rPr>
                <w:b/>
                <w:sz w:val="22"/>
                <w:szCs w:val="22"/>
              </w:rPr>
              <w:t>ты и векторы в пространстве. (22</w:t>
            </w:r>
            <w:r w:rsidRPr="00493F51">
              <w:rPr>
                <w:b/>
                <w:sz w:val="22"/>
                <w:szCs w:val="22"/>
              </w:rPr>
              <w:t xml:space="preserve"> ч.)</w:t>
            </w:r>
          </w:p>
          <w:p w:rsidR="00493F51" w:rsidRPr="00493F51" w:rsidRDefault="00493F51" w:rsidP="00493F51">
            <w:pPr>
              <w:spacing w:after="0" w:line="240" w:lineRule="auto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Введение декартовых координат в пространстве.</w:t>
            </w:r>
          </w:p>
          <w:p w:rsidR="00493F51" w:rsidRPr="00493F51" w:rsidRDefault="00493F51" w:rsidP="00493F51">
            <w:pPr>
              <w:spacing w:after="0" w:line="240" w:lineRule="auto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Координата середины отрезка.</w:t>
            </w:r>
          </w:p>
          <w:p w:rsidR="00493F51" w:rsidRPr="00493F51" w:rsidRDefault="00493F51" w:rsidP="00493F51">
            <w:pPr>
              <w:spacing w:after="0" w:line="240" w:lineRule="auto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Преобразования фигур в пространстве.</w:t>
            </w:r>
          </w:p>
          <w:p w:rsidR="00493F51" w:rsidRPr="00493F51" w:rsidRDefault="00493F51" w:rsidP="00493F51">
            <w:pPr>
              <w:spacing w:after="0" w:line="240" w:lineRule="auto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Подобие пространственных фигур. Гомотетия.</w:t>
            </w:r>
          </w:p>
          <w:p w:rsidR="00493F51" w:rsidRPr="00493F51" w:rsidRDefault="00493F51" w:rsidP="00493F51">
            <w:pPr>
              <w:spacing w:after="0" w:line="240" w:lineRule="auto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Углы между прямыми и плоскостями.</w:t>
            </w:r>
          </w:p>
          <w:p w:rsidR="00493F51" w:rsidRPr="00493F51" w:rsidRDefault="00493F51" w:rsidP="00493F51">
            <w:pPr>
              <w:spacing w:after="0" w:line="240" w:lineRule="auto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Площадь ортогональной проекции многоугольника.</w:t>
            </w:r>
          </w:p>
          <w:p w:rsidR="00493F51" w:rsidRPr="00493F51" w:rsidRDefault="00493F51" w:rsidP="00493F51">
            <w:pPr>
              <w:spacing w:after="0" w:line="240" w:lineRule="auto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Векторы в пространстве.</w:t>
            </w:r>
          </w:p>
          <w:p w:rsidR="00493F51" w:rsidRPr="00493F51" w:rsidRDefault="00493F51" w:rsidP="00493F51">
            <w:pPr>
              <w:spacing w:after="0" w:line="240" w:lineRule="auto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 xml:space="preserve">Уравнение плоскости </w:t>
            </w:r>
          </w:p>
          <w:p w:rsidR="00493F51" w:rsidRPr="00493F51" w:rsidRDefault="00493F51" w:rsidP="00493F51">
            <w:pPr>
              <w:spacing w:after="0" w:line="240" w:lineRule="auto"/>
              <w:rPr>
                <w:i/>
                <w:sz w:val="22"/>
                <w:szCs w:val="22"/>
              </w:rPr>
            </w:pPr>
            <w:r w:rsidRPr="00493F51">
              <w:rPr>
                <w:i/>
                <w:sz w:val="22"/>
                <w:szCs w:val="22"/>
              </w:rPr>
              <w:t>Контрольная работа № 5.</w:t>
            </w:r>
          </w:p>
          <w:p w:rsidR="00493F51" w:rsidRPr="00493F51" w:rsidRDefault="007A1966" w:rsidP="00493F51">
            <w:pPr>
              <w:spacing w:after="0" w:line="24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бобщающее повторение.</w:t>
            </w:r>
          </w:p>
        </w:tc>
        <w:tc>
          <w:tcPr>
            <w:tcW w:w="1329" w:type="dxa"/>
          </w:tcPr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1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2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1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1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1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2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2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2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2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3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2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1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1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4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1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  <w:p w:rsidR="00493F51" w:rsidRPr="00493F51" w:rsidRDefault="007A1966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1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1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1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2</w:t>
            </w:r>
          </w:p>
          <w:p w:rsidR="00493F51" w:rsidRPr="00493F51" w:rsidRDefault="007A1966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  <w:p w:rsidR="00493F51" w:rsidRPr="00493F51" w:rsidRDefault="007A1966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  <w:p w:rsidR="00493F51" w:rsidRPr="00493F51" w:rsidRDefault="007A1966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4</w:t>
            </w:r>
          </w:p>
          <w:p w:rsidR="00493F51" w:rsidRDefault="007A1966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93F51">
              <w:rPr>
                <w:sz w:val="22"/>
                <w:szCs w:val="22"/>
              </w:rPr>
              <w:t>1</w:t>
            </w:r>
          </w:p>
          <w:p w:rsidR="00493F51" w:rsidRPr="00493F51" w:rsidRDefault="007A1966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493F51" w:rsidRPr="00493F51" w:rsidRDefault="00493F51" w:rsidP="00493F51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</w:tc>
      </w:tr>
    </w:tbl>
    <w:p w:rsidR="00493F51" w:rsidRDefault="00493F51" w:rsidP="00DD228F">
      <w:pPr>
        <w:jc w:val="center"/>
      </w:pPr>
    </w:p>
    <w:p w:rsidR="004565AF" w:rsidRDefault="004565AF" w:rsidP="00DD228F">
      <w:pPr>
        <w:jc w:val="center"/>
      </w:pPr>
    </w:p>
    <w:p w:rsidR="004565AF" w:rsidRDefault="004565AF" w:rsidP="00DD228F">
      <w:pPr>
        <w:jc w:val="center"/>
      </w:pPr>
    </w:p>
    <w:p w:rsidR="004565AF" w:rsidRDefault="004565AF" w:rsidP="00DD228F">
      <w:pPr>
        <w:jc w:val="center"/>
      </w:pPr>
    </w:p>
    <w:p w:rsidR="004565AF" w:rsidRDefault="004565AF" w:rsidP="00DD228F">
      <w:pPr>
        <w:jc w:val="center"/>
      </w:pPr>
    </w:p>
    <w:p w:rsidR="004565AF" w:rsidRDefault="004565AF" w:rsidP="00DD228F">
      <w:pPr>
        <w:jc w:val="center"/>
      </w:pPr>
    </w:p>
    <w:p w:rsidR="004565AF" w:rsidRPr="004565AF" w:rsidRDefault="004565AF" w:rsidP="0069189A">
      <w:pPr>
        <w:spacing w:after="0"/>
        <w:jc w:val="center"/>
        <w:rPr>
          <w:b/>
          <w:sz w:val="22"/>
          <w:szCs w:val="22"/>
        </w:rPr>
      </w:pPr>
      <w:r w:rsidRPr="004565AF">
        <w:rPr>
          <w:b/>
          <w:sz w:val="22"/>
          <w:szCs w:val="22"/>
        </w:rPr>
        <w:lastRenderedPageBreak/>
        <w:t>Тематическое планирование</w:t>
      </w:r>
    </w:p>
    <w:p w:rsidR="004565AF" w:rsidRPr="004565AF" w:rsidRDefault="004565AF" w:rsidP="0069189A">
      <w:pPr>
        <w:widowControl w:val="0"/>
        <w:spacing w:after="0"/>
        <w:ind w:firstLine="567"/>
        <w:jc w:val="center"/>
        <w:rPr>
          <w:b/>
          <w:sz w:val="22"/>
          <w:szCs w:val="22"/>
        </w:rPr>
      </w:pPr>
      <w:r w:rsidRPr="004565AF">
        <w:rPr>
          <w:b/>
          <w:sz w:val="22"/>
          <w:szCs w:val="22"/>
        </w:rPr>
        <w:t>по математике</w:t>
      </w:r>
      <w:r w:rsidRPr="004565AF">
        <w:rPr>
          <w:sz w:val="22"/>
          <w:szCs w:val="22"/>
        </w:rPr>
        <w:t xml:space="preserve"> </w:t>
      </w:r>
      <w:r w:rsidRPr="004565AF">
        <w:rPr>
          <w:b/>
          <w:sz w:val="22"/>
          <w:szCs w:val="22"/>
        </w:rPr>
        <w:t>(геометрия) 11 класс</w:t>
      </w:r>
    </w:p>
    <w:p w:rsidR="0069189A" w:rsidRPr="004565AF" w:rsidRDefault="004565AF" w:rsidP="0069189A">
      <w:pPr>
        <w:spacing w:after="0"/>
        <w:rPr>
          <w:b/>
          <w:sz w:val="22"/>
          <w:szCs w:val="22"/>
        </w:rPr>
      </w:pPr>
      <w:r w:rsidRPr="004565AF">
        <w:rPr>
          <w:sz w:val="22"/>
          <w:szCs w:val="22"/>
        </w:rPr>
        <w:t xml:space="preserve">  </w:t>
      </w:r>
      <w:r w:rsidRPr="004565AF">
        <w:rPr>
          <w:b/>
          <w:sz w:val="22"/>
          <w:szCs w:val="22"/>
        </w:rPr>
        <w:t>2 часа в неделю</w:t>
      </w:r>
      <w:proofErr w:type="gramStart"/>
      <w:r w:rsidRPr="004565AF">
        <w:rPr>
          <w:b/>
          <w:sz w:val="22"/>
          <w:szCs w:val="22"/>
        </w:rPr>
        <w:t xml:space="preserve">                                                                                                          В</w:t>
      </w:r>
      <w:proofErr w:type="gramEnd"/>
      <w:r w:rsidRPr="004565AF">
        <w:rPr>
          <w:b/>
          <w:sz w:val="22"/>
          <w:szCs w:val="22"/>
        </w:rPr>
        <w:t>сего 68 часов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86"/>
        <w:gridCol w:w="7499"/>
        <w:gridCol w:w="1465"/>
      </w:tblGrid>
      <w:tr w:rsidR="004565AF" w:rsidRPr="004565AF" w:rsidTr="00782146">
        <w:trPr>
          <w:trHeight w:val="611"/>
        </w:trPr>
        <w:tc>
          <w:tcPr>
            <w:tcW w:w="900" w:type="dxa"/>
          </w:tcPr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№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proofErr w:type="spellStart"/>
            <w:proofErr w:type="gramStart"/>
            <w:r w:rsidRPr="004565AF">
              <w:rPr>
                <w:sz w:val="22"/>
                <w:szCs w:val="22"/>
              </w:rPr>
              <w:t>п</w:t>
            </w:r>
            <w:proofErr w:type="spellEnd"/>
            <w:proofErr w:type="gramEnd"/>
            <w:r w:rsidRPr="004565AF">
              <w:rPr>
                <w:sz w:val="22"/>
                <w:szCs w:val="22"/>
              </w:rPr>
              <w:t>/</w:t>
            </w:r>
            <w:proofErr w:type="spellStart"/>
            <w:r w:rsidRPr="004565AF">
              <w:rPr>
                <w:sz w:val="22"/>
                <w:szCs w:val="22"/>
              </w:rPr>
              <w:t>п</w:t>
            </w:r>
            <w:proofErr w:type="spellEnd"/>
          </w:p>
        </w:tc>
        <w:tc>
          <w:tcPr>
            <w:tcW w:w="7709" w:type="dxa"/>
          </w:tcPr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Название темы</w:t>
            </w:r>
          </w:p>
        </w:tc>
        <w:tc>
          <w:tcPr>
            <w:tcW w:w="1471" w:type="dxa"/>
          </w:tcPr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Количество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часов</w:t>
            </w:r>
          </w:p>
        </w:tc>
      </w:tr>
      <w:tr w:rsidR="004565AF" w:rsidRPr="004565AF" w:rsidTr="0069189A">
        <w:trPr>
          <w:trHeight w:val="13186"/>
        </w:trPr>
        <w:tc>
          <w:tcPr>
            <w:tcW w:w="900" w:type="dxa"/>
          </w:tcPr>
          <w:p w:rsidR="00EB4A6F" w:rsidRDefault="00EB4A6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2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3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4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5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6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7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8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9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0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1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2.</w:t>
            </w:r>
          </w:p>
          <w:p w:rsid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3.</w:t>
            </w:r>
          </w:p>
          <w:p w:rsidR="00EB4A6F" w:rsidRPr="004565AF" w:rsidRDefault="00EB4A6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4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5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6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7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8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9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20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21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22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23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24.</w:t>
            </w:r>
          </w:p>
          <w:p w:rsid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25.</w:t>
            </w:r>
          </w:p>
          <w:p w:rsidR="00EB4A6F" w:rsidRPr="004565AF" w:rsidRDefault="00EB4A6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26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27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28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29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30.</w:t>
            </w:r>
          </w:p>
          <w:p w:rsid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31.</w:t>
            </w:r>
          </w:p>
          <w:p w:rsidR="0069189A" w:rsidRPr="004565AF" w:rsidRDefault="0069189A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32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33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34.</w:t>
            </w:r>
          </w:p>
          <w:p w:rsid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35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36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37.</w:t>
            </w:r>
          </w:p>
          <w:p w:rsid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38.</w:t>
            </w:r>
          </w:p>
          <w:p w:rsidR="0069189A" w:rsidRPr="004565AF" w:rsidRDefault="0069189A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39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40.</w:t>
            </w:r>
          </w:p>
          <w:p w:rsid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41.</w:t>
            </w:r>
          </w:p>
          <w:p w:rsidR="00EB4A6F" w:rsidRDefault="00EB4A6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2.</w:t>
            </w:r>
          </w:p>
          <w:p w:rsidR="00EB4A6F" w:rsidRDefault="00EB4A6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3.</w:t>
            </w:r>
          </w:p>
          <w:p w:rsidR="0069189A" w:rsidRPr="004565AF" w:rsidRDefault="0069189A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4.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7709" w:type="dxa"/>
          </w:tcPr>
          <w:p w:rsidR="00EB4A6F" w:rsidRPr="00EB4A6F" w:rsidRDefault="00EB4A6F" w:rsidP="00EB4A6F">
            <w:pPr>
              <w:spacing w:after="0" w:line="240" w:lineRule="auto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Многогранники (18 часов)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Двугранный угол. Линейный угол двугранного угла.</w:t>
            </w:r>
            <w:r w:rsidRPr="004565AF">
              <w:rPr>
                <w:i/>
                <w:sz w:val="22"/>
                <w:szCs w:val="22"/>
              </w:rPr>
              <w:t xml:space="preserve"> </w:t>
            </w:r>
            <w:r w:rsidRPr="004565AF">
              <w:rPr>
                <w:sz w:val="22"/>
                <w:szCs w:val="22"/>
              </w:rPr>
              <w:t>Многогранные углы.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Многогранники.</w:t>
            </w:r>
            <w:r w:rsidRPr="004565AF">
              <w:rPr>
                <w:i/>
                <w:sz w:val="22"/>
                <w:szCs w:val="22"/>
              </w:rPr>
              <w:t xml:space="preserve"> </w:t>
            </w:r>
            <w:r w:rsidRPr="004565AF">
              <w:rPr>
                <w:sz w:val="22"/>
                <w:szCs w:val="22"/>
              </w:rPr>
              <w:t>Выпуклые многогранники.</w:t>
            </w:r>
            <w:r w:rsidRPr="004565AF">
              <w:rPr>
                <w:i/>
                <w:sz w:val="22"/>
                <w:szCs w:val="22"/>
              </w:rPr>
              <w:t xml:space="preserve"> </w:t>
            </w:r>
            <w:r w:rsidRPr="004565AF">
              <w:rPr>
                <w:sz w:val="22"/>
                <w:szCs w:val="22"/>
              </w:rPr>
              <w:t xml:space="preserve"> Вершины, ребра, грани многогранника.  Призма. Изображение призмы.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Призма, ее основания, боковые ребра, высота, боковая поверхность. Прямая и наклонная призма. Правильная призма.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Поверхность призмы. Развёртка призмы.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Параллелепипед. Свойства параллелепипеда. Куб. Симметрия в кубе и параллелепипеде.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Построение сечений призмы, куба.</w:t>
            </w:r>
          </w:p>
          <w:p w:rsidR="004565AF" w:rsidRPr="004565AF" w:rsidRDefault="004565AF" w:rsidP="004565AF">
            <w:pPr>
              <w:spacing w:after="0" w:line="240" w:lineRule="auto"/>
              <w:rPr>
                <w:b/>
                <w:i/>
                <w:sz w:val="22"/>
                <w:szCs w:val="22"/>
              </w:rPr>
            </w:pPr>
            <w:r w:rsidRPr="004565AF">
              <w:rPr>
                <w:i/>
                <w:sz w:val="22"/>
                <w:szCs w:val="22"/>
              </w:rPr>
              <w:t>Контрольная работа № 1по теме «Призма».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Пирамида, её основание, боковые ребра, высота.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Усечённая, правильная, треугольная пирамиды, симметрия в пирамиде.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Боковая поверхность пирамиды.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Решение задач на сечения пирамиды.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Правильные многогранники. Теорема Эйлера.</w:t>
            </w:r>
          </w:p>
          <w:p w:rsidR="004565AF" w:rsidRDefault="004565AF" w:rsidP="004565AF">
            <w:pPr>
              <w:spacing w:after="0" w:line="240" w:lineRule="auto"/>
              <w:rPr>
                <w:i/>
                <w:sz w:val="22"/>
                <w:szCs w:val="22"/>
              </w:rPr>
            </w:pPr>
            <w:r w:rsidRPr="004565AF">
              <w:rPr>
                <w:i/>
                <w:sz w:val="22"/>
                <w:szCs w:val="22"/>
              </w:rPr>
              <w:t>Контрольная работа № 2 по теме «Пирамида».</w:t>
            </w:r>
          </w:p>
          <w:p w:rsidR="00EB4A6F" w:rsidRPr="00EB4A6F" w:rsidRDefault="00EB4A6F" w:rsidP="00EB4A6F">
            <w:pPr>
              <w:spacing w:after="0" w:line="240" w:lineRule="auto"/>
              <w:jc w:val="center"/>
              <w:rPr>
                <w:b/>
                <w:sz w:val="22"/>
                <w:szCs w:val="22"/>
              </w:rPr>
            </w:pPr>
            <w:r w:rsidRPr="00EB4A6F">
              <w:rPr>
                <w:b/>
                <w:sz w:val="22"/>
                <w:szCs w:val="22"/>
              </w:rPr>
              <w:t>Тела вращения</w:t>
            </w:r>
            <w:r>
              <w:rPr>
                <w:b/>
                <w:sz w:val="22"/>
                <w:szCs w:val="22"/>
              </w:rPr>
              <w:t xml:space="preserve"> (16 часов)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Цилиндр. Основание, высота, боковая поверхность, образующая, развертка.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Осевые сечения цилиндра и сечения, параллельные основанию.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Вписанные и описанные призмы.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Конус. Основание, высота, боковая поверхность, образующая, развертка.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Сечения конуса плоскостью. Усечённый конус. Симметрия конуса.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Вписанные и описанные пирамиды.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Шар и сфера, их сечения.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Плоскость симметрии шара, центр симметрии.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Касательная плоскость. Теорема о касательной плоскости.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Пересечение двух сфер. Вписанные и описанные многогранники.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Понятие тела и его поверхности.</w:t>
            </w:r>
          </w:p>
          <w:p w:rsidR="004565AF" w:rsidRDefault="004565AF" w:rsidP="004565AF">
            <w:pPr>
              <w:spacing w:after="0" w:line="240" w:lineRule="auto"/>
              <w:rPr>
                <w:i/>
                <w:sz w:val="22"/>
                <w:szCs w:val="22"/>
              </w:rPr>
            </w:pPr>
            <w:r w:rsidRPr="004565AF">
              <w:rPr>
                <w:i/>
                <w:sz w:val="22"/>
                <w:szCs w:val="22"/>
              </w:rPr>
              <w:t xml:space="preserve"> Контрольная работа № 3 по теме «Тела вращения».</w:t>
            </w:r>
          </w:p>
          <w:p w:rsidR="00EB4A6F" w:rsidRPr="00EB4A6F" w:rsidRDefault="00EB4A6F" w:rsidP="00EB4A6F">
            <w:pPr>
              <w:spacing w:after="0" w:line="240" w:lineRule="auto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Объё</w:t>
            </w:r>
            <w:r w:rsidR="0069189A">
              <w:rPr>
                <w:b/>
                <w:sz w:val="22"/>
                <w:szCs w:val="22"/>
              </w:rPr>
              <w:t>мы многогранников (12</w:t>
            </w:r>
            <w:r>
              <w:rPr>
                <w:b/>
                <w:sz w:val="22"/>
                <w:szCs w:val="22"/>
              </w:rPr>
              <w:t xml:space="preserve"> часов)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Понятие об объёме тела. Объём прямоугольного параллелепипеда.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Объём наклонного параллелепипеда.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Объём призмы. Равновеликие тела.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Объём пирамиды.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Объём усечённой пирамиды.</w:t>
            </w:r>
          </w:p>
          <w:p w:rsid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Объёмы подобных тел.</w:t>
            </w:r>
          </w:p>
          <w:p w:rsidR="0069189A" w:rsidRPr="0069189A" w:rsidRDefault="0069189A" w:rsidP="0069189A">
            <w:pPr>
              <w:spacing w:after="0" w:line="240" w:lineRule="auto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Объёмы и поверхности тел вращения (11 часов)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Объёмы цилиндра и конуса.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Объём шара и его частей.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Решение задач.</w:t>
            </w:r>
          </w:p>
          <w:p w:rsidR="004565AF" w:rsidRDefault="004565AF" w:rsidP="004565AF">
            <w:pPr>
              <w:spacing w:after="0" w:line="240" w:lineRule="auto"/>
              <w:rPr>
                <w:i/>
                <w:sz w:val="22"/>
                <w:szCs w:val="22"/>
              </w:rPr>
            </w:pPr>
            <w:r w:rsidRPr="004565AF">
              <w:rPr>
                <w:i/>
                <w:sz w:val="22"/>
                <w:szCs w:val="22"/>
              </w:rPr>
              <w:t>Контрольная работа № 4 по теме «Объёмы тел вращения».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Боковая поверхность цилиндра и конуса.</w:t>
            </w:r>
          </w:p>
          <w:p w:rsidR="004565AF" w:rsidRPr="004565AF" w:rsidRDefault="004565AF" w:rsidP="004565AF">
            <w:pPr>
              <w:spacing w:after="0" w:line="240" w:lineRule="auto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Площадь сферы.</w:t>
            </w:r>
          </w:p>
          <w:p w:rsidR="004565AF" w:rsidRDefault="004565AF" w:rsidP="004565AF">
            <w:pPr>
              <w:spacing w:after="0" w:line="240" w:lineRule="auto"/>
              <w:rPr>
                <w:i/>
                <w:sz w:val="22"/>
                <w:szCs w:val="22"/>
              </w:rPr>
            </w:pPr>
            <w:r w:rsidRPr="004565AF">
              <w:rPr>
                <w:i/>
                <w:sz w:val="22"/>
                <w:szCs w:val="22"/>
              </w:rPr>
              <w:t>Контрольная работа № 5 по теме «Площади поверхностей».</w:t>
            </w:r>
          </w:p>
          <w:p w:rsidR="0069189A" w:rsidRPr="0069189A" w:rsidRDefault="0069189A" w:rsidP="0069189A">
            <w:pPr>
              <w:spacing w:after="0" w:line="240" w:lineRule="auto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Избранные вопросы планиметрии. Решение задач. (11 часов)</w:t>
            </w:r>
          </w:p>
          <w:p w:rsidR="004565AF" w:rsidRPr="004565AF" w:rsidRDefault="00914FEA" w:rsidP="004565AF">
            <w:pPr>
              <w:spacing w:after="0" w:line="24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ение треугольников.</w:t>
            </w:r>
          </w:p>
          <w:p w:rsidR="004565AF" w:rsidRPr="004565AF" w:rsidRDefault="00914FEA" w:rsidP="004565AF">
            <w:pPr>
              <w:pStyle w:val="ab"/>
              <w:widowControl w:val="0"/>
              <w:spacing w:after="0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ычисление площади треугольника.</w:t>
            </w:r>
          </w:p>
          <w:p w:rsidR="004565AF" w:rsidRDefault="00EB4A6F" w:rsidP="004565AF">
            <w:pPr>
              <w:pStyle w:val="ab"/>
              <w:widowControl w:val="0"/>
              <w:spacing w:after="0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еорема о сумме квадратов диагоналей параллелограмма.</w:t>
            </w:r>
          </w:p>
          <w:p w:rsidR="00EB4A6F" w:rsidRPr="00EB4A6F" w:rsidRDefault="00EB4A6F" w:rsidP="004565AF">
            <w:pPr>
              <w:pStyle w:val="ab"/>
              <w:widowControl w:val="0"/>
              <w:spacing w:after="0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войства и признаки вписанных и описанных четырёхугольников.</w:t>
            </w:r>
          </w:p>
          <w:p w:rsidR="004565AF" w:rsidRDefault="0069189A" w:rsidP="004565AF">
            <w:pPr>
              <w:spacing w:after="0" w:line="24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етрические соотношения в окру</w:t>
            </w:r>
            <w:r w:rsidR="00EB4A6F">
              <w:rPr>
                <w:sz w:val="22"/>
                <w:szCs w:val="22"/>
              </w:rPr>
              <w:t>жности.</w:t>
            </w:r>
          </w:p>
          <w:p w:rsidR="0069189A" w:rsidRPr="00EB4A6F" w:rsidRDefault="0069189A" w:rsidP="004565AF">
            <w:pPr>
              <w:spacing w:after="0" w:line="24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ение экзаменационных задач.</w:t>
            </w:r>
          </w:p>
        </w:tc>
        <w:tc>
          <w:tcPr>
            <w:tcW w:w="1471" w:type="dxa"/>
          </w:tcPr>
          <w:p w:rsidR="00EB4A6F" w:rsidRDefault="00EB4A6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2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2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2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2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2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</w:t>
            </w:r>
          </w:p>
          <w:p w:rsid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</w:t>
            </w:r>
          </w:p>
          <w:p w:rsidR="00EB4A6F" w:rsidRPr="004565AF" w:rsidRDefault="00EB4A6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2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2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2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2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</w:t>
            </w:r>
          </w:p>
          <w:p w:rsid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</w:t>
            </w:r>
          </w:p>
          <w:p w:rsidR="00EB4A6F" w:rsidRPr="004565AF" w:rsidRDefault="00EB4A6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2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2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3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2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2</w:t>
            </w:r>
          </w:p>
          <w:p w:rsid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</w:t>
            </w:r>
          </w:p>
          <w:p w:rsidR="0069189A" w:rsidRPr="004565AF" w:rsidRDefault="0069189A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3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</w:t>
            </w:r>
          </w:p>
          <w:p w:rsid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2</w:t>
            </w:r>
          </w:p>
          <w:p w:rsidR="004565AF" w:rsidRP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2</w:t>
            </w:r>
          </w:p>
          <w:p w:rsid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</w:t>
            </w:r>
          </w:p>
          <w:p w:rsidR="0069189A" w:rsidRPr="004565AF" w:rsidRDefault="0069189A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</w:p>
          <w:p w:rsidR="004565AF" w:rsidRPr="004565AF" w:rsidRDefault="0069189A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  <w:p w:rsidR="004565AF" w:rsidRPr="004565AF" w:rsidRDefault="0069189A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  <w:p w:rsidR="004565AF" w:rsidRDefault="004565A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4565AF">
              <w:rPr>
                <w:sz w:val="22"/>
                <w:szCs w:val="22"/>
              </w:rPr>
              <w:t>1</w:t>
            </w:r>
          </w:p>
          <w:p w:rsidR="00EB4A6F" w:rsidRDefault="0069189A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  <w:p w:rsidR="00EB4A6F" w:rsidRDefault="00EB4A6F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  <w:p w:rsidR="0069189A" w:rsidRPr="004565AF" w:rsidRDefault="0069189A" w:rsidP="004565AF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</w:p>
        </w:tc>
      </w:tr>
    </w:tbl>
    <w:p w:rsidR="004565AF" w:rsidRPr="00C81A4C" w:rsidRDefault="004565AF" w:rsidP="0069189A"/>
    <w:sectPr w:rsidR="004565AF" w:rsidRPr="00C81A4C" w:rsidSect="00643544">
      <w:pgSz w:w="11906" w:h="16838"/>
      <w:pgMar w:top="709" w:right="850" w:bottom="851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8"/>
    <w:multiLevelType w:val="multilevel"/>
    <w:tmpl w:val="0000000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%3.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%4."/>
      <w:lvlJc w:val="left"/>
      <w:pPr>
        <w:tabs>
          <w:tab w:val="num" w:pos="1440"/>
        </w:tabs>
        <w:ind w:left="1440" w:hanging="360"/>
      </w:pPr>
    </w:lvl>
    <w:lvl w:ilvl="4">
      <w:start w:val="1"/>
      <w:numFmt w:val="decimal"/>
      <w:lvlText w:val="%5."/>
      <w:lvlJc w:val="left"/>
      <w:pPr>
        <w:tabs>
          <w:tab w:val="num" w:pos="1800"/>
        </w:tabs>
        <w:ind w:left="1800" w:hanging="360"/>
      </w:pPr>
    </w:lvl>
    <w:lvl w:ilvl="5">
      <w:start w:val="1"/>
      <w:numFmt w:val="decimal"/>
      <w:lvlText w:val="%6.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decimal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decimal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0209B1"/>
    <w:rsid w:val="000209B1"/>
    <w:rsid w:val="00033B0E"/>
    <w:rsid w:val="00037C0B"/>
    <w:rsid w:val="00047DD0"/>
    <w:rsid w:val="00053AD0"/>
    <w:rsid w:val="00073789"/>
    <w:rsid w:val="000C5101"/>
    <w:rsid w:val="00296F43"/>
    <w:rsid w:val="002F3CF3"/>
    <w:rsid w:val="00301894"/>
    <w:rsid w:val="00355099"/>
    <w:rsid w:val="00376770"/>
    <w:rsid w:val="003815C7"/>
    <w:rsid w:val="00384B34"/>
    <w:rsid w:val="003941D5"/>
    <w:rsid w:val="003B433B"/>
    <w:rsid w:val="00420BB6"/>
    <w:rsid w:val="004565AF"/>
    <w:rsid w:val="00493F51"/>
    <w:rsid w:val="00501718"/>
    <w:rsid w:val="00507C15"/>
    <w:rsid w:val="00643544"/>
    <w:rsid w:val="0069189A"/>
    <w:rsid w:val="00722E35"/>
    <w:rsid w:val="007442A7"/>
    <w:rsid w:val="007577E9"/>
    <w:rsid w:val="007618BD"/>
    <w:rsid w:val="007A1966"/>
    <w:rsid w:val="007E43F7"/>
    <w:rsid w:val="007F069D"/>
    <w:rsid w:val="00826F02"/>
    <w:rsid w:val="0083463A"/>
    <w:rsid w:val="00913D0C"/>
    <w:rsid w:val="00914FEA"/>
    <w:rsid w:val="009641CA"/>
    <w:rsid w:val="00992F07"/>
    <w:rsid w:val="00A06243"/>
    <w:rsid w:val="00A61577"/>
    <w:rsid w:val="00A777F3"/>
    <w:rsid w:val="00A95926"/>
    <w:rsid w:val="00AB115B"/>
    <w:rsid w:val="00AB765F"/>
    <w:rsid w:val="00AE2FAA"/>
    <w:rsid w:val="00B34F01"/>
    <w:rsid w:val="00B40E90"/>
    <w:rsid w:val="00B64177"/>
    <w:rsid w:val="00BD16FC"/>
    <w:rsid w:val="00BD6BC7"/>
    <w:rsid w:val="00C23B5C"/>
    <w:rsid w:val="00C717E4"/>
    <w:rsid w:val="00C749BF"/>
    <w:rsid w:val="00C755CA"/>
    <w:rsid w:val="00C75C58"/>
    <w:rsid w:val="00C81A4C"/>
    <w:rsid w:val="00CE1FD5"/>
    <w:rsid w:val="00CE3096"/>
    <w:rsid w:val="00DD228F"/>
    <w:rsid w:val="00DD35C1"/>
    <w:rsid w:val="00EB0667"/>
    <w:rsid w:val="00EB4A6F"/>
    <w:rsid w:val="00EC06E5"/>
    <w:rsid w:val="00F04A67"/>
    <w:rsid w:val="00F37B36"/>
    <w:rsid w:val="00FA4BB9"/>
    <w:rsid w:val="00FB29A3"/>
    <w:rsid w:val="00FB4EEC"/>
    <w:rsid w:val="00FE5B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5C58"/>
  </w:style>
  <w:style w:type="paragraph" w:styleId="1">
    <w:name w:val="heading 1"/>
    <w:basedOn w:val="a"/>
    <w:next w:val="a"/>
    <w:link w:val="10"/>
    <w:uiPriority w:val="9"/>
    <w:qFormat/>
    <w:rsid w:val="00A6157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1"/>
    <w:next w:val="a"/>
    <w:link w:val="20"/>
    <w:qFormat/>
    <w:rsid w:val="00A61577"/>
    <w:pPr>
      <w:keepLines w:val="0"/>
      <w:spacing w:before="240" w:after="60" w:line="240" w:lineRule="auto"/>
      <w:ind w:firstLine="567"/>
      <w:jc w:val="center"/>
      <w:outlineLvl w:val="1"/>
    </w:pPr>
    <w:rPr>
      <w:rFonts w:ascii="Times New Roman" w:eastAsia="Times New Roman" w:hAnsi="Times New Roman" w:cs="Times New Roman"/>
      <w:bCs w:val="0"/>
      <w:color w:val="auto"/>
      <w:kern w:val="28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formattext">
    <w:name w:val="formattext"/>
    <w:basedOn w:val="a"/>
    <w:rsid w:val="000209B1"/>
    <w:pPr>
      <w:spacing w:before="100" w:beforeAutospacing="1" w:after="100" w:afterAutospacing="1" w:line="240" w:lineRule="auto"/>
    </w:pPr>
    <w:rPr>
      <w:rFonts w:eastAsia="Times New Roman"/>
      <w:lang w:eastAsia="ru-RU"/>
    </w:rPr>
  </w:style>
  <w:style w:type="paragraph" w:styleId="a3">
    <w:name w:val="footnote text"/>
    <w:aliases w:val="Знак6,F1"/>
    <w:basedOn w:val="a"/>
    <w:link w:val="a4"/>
    <w:unhideWhenUsed/>
    <w:rsid w:val="00C749BF"/>
    <w:pPr>
      <w:spacing w:after="0" w:line="240" w:lineRule="auto"/>
    </w:pPr>
    <w:rPr>
      <w:rFonts w:eastAsia="Calibri"/>
      <w:sz w:val="20"/>
      <w:szCs w:val="20"/>
    </w:rPr>
  </w:style>
  <w:style w:type="character" w:customStyle="1" w:styleId="a4">
    <w:name w:val="Текст сноски Знак"/>
    <w:aliases w:val="Знак6 Знак,F1 Знак"/>
    <w:basedOn w:val="a0"/>
    <w:link w:val="a3"/>
    <w:rsid w:val="00C749BF"/>
    <w:rPr>
      <w:rFonts w:eastAsia="Calibri"/>
      <w:sz w:val="20"/>
      <w:szCs w:val="20"/>
    </w:rPr>
  </w:style>
  <w:style w:type="character" w:styleId="a5">
    <w:name w:val="footnote reference"/>
    <w:unhideWhenUsed/>
    <w:rsid w:val="00C749BF"/>
    <w:rPr>
      <w:vertAlign w:val="superscript"/>
    </w:rPr>
  </w:style>
  <w:style w:type="character" w:customStyle="1" w:styleId="20">
    <w:name w:val="Заголовок 2 Знак"/>
    <w:basedOn w:val="a0"/>
    <w:link w:val="2"/>
    <w:rsid w:val="00A61577"/>
    <w:rPr>
      <w:rFonts w:eastAsia="Times New Roman"/>
      <w:b/>
      <w:kern w:val="28"/>
      <w:szCs w:val="20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A6157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6">
    <w:name w:val="List Paragraph"/>
    <w:basedOn w:val="a"/>
    <w:qFormat/>
    <w:rsid w:val="00DD228F"/>
    <w:pPr>
      <w:ind w:left="720"/>
      <w:contextualSpacing/>
    </w:pPr>
    <w:rPr>
      <w:rFonts w:asciiTheme="minorHAnsi" w:eastAsiaTheme="minorEastAsia" w:hAnsiTheme="minorHAnsi" w:cstheme="minorBidi"/>
      <w:sz w:val="22"/>
      <w:szCs w:val="22"/>
      <w:lang w:eastAsia="ru-RU"/>
    </w:rPr>
  </w:style>
  <w:style w:type="table" w:styleId="a7">
    <w:name w:val="Table Grid"/>
    <w:basedOn w:val="a1"/>
    <w:uiPriority w:val="59"/>
    <w:rsid w:val="00DD228F"/>
    <w:pPr>
      <w:spacing w:after="0" w:line="240" w:lineRule="auto"/>
    </w:pPr>
    <w:rPr>
      <w:rFonts w:asciiTheme="minorHAnsi" w:eastAsiaTheme="minorEastAsia" w:hAnsiTheme="minorHAnsi" w:cstheme="minorBidi"/>
      <w:sz w:val="22"/>
      <w:szCs w:val="22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Body Text 2"/>
    <w:basedOn w:val="a"/>
    <w:link w:val="22"/>
    <w:semiHidden/>
    <w:unhideWhenUsed/>
    <w:rsid w:val="00033B0E"/>
    <w:pPr>
      <w:spacing w:after="120" w:line="480" w:lineRule="auto"/>
    </w:pPr>
    <w:rPr>
      <w:rFonts w:eastAsia="Times New Roman"/>
      <w:szCs w:val="20"/>
      <w:lang w:eastAsia="ru-RU"/>
    </w:rPr>
  </w:style>
  <w:style w:type="character" w:customStyle="1" w:styleId="22">
    <w:name w:val="Основной текст 2 Знак"/>
    <w:basedOn w:val="a0"/>
    <w:link w:val="21"/>
    <w:semiHidden/>
    <w:rsid w:val="00033B0E"/>
    <w:rPr>
      <w:rFonts w:eastAsia="Times New Roman"/>
      <w:szCs w:val="20"/>
      <w:lang w:eastAsia="ru-RU"/>
    </w:rPr>
  </w:style>
  <w:style w:type="paragraph" w:styleId="23">
    <w:name w:val="Body Text Indent 2"/>
    <w:basedOn w:val="a"/>
    <w:link w:val="24"/>
    <w:semiHidden/>
    <w:unhideWhenUsed/>
    <w:rsid w:val="00033B0E"/>
    <w:pPr>
      <w:spacing w:after="120" w:line="480" w:lineRule="auto"/>
      <w:ind w:left="283"/>
    </w:pPr>
    <w:rPr>
      <w:rFonts w:eastAsia="Times New Roman"/>
      <w:szCs w:val="20"/>
      <w:lang w:eastAsia="ru-RU"/>
    </w:rPr>
  </w:style>
  <w:style w:type="character" w:customStyle="1" w:styleId="24">
    <w:name w:val="Основной текст с отступом 2 Знак"/>
    <w:basedOn w:val="a0"/>
    <w:link w:val="23"/>
    <w:semiHidden/>
    <w:rsid w:val="00033B0E"/>
    <w:rPr>
      <w:rFonts w:eastAsia="Times New Roman"/>
      <w:szCs w:val="20"/>
      <w:lang w:eastAsia="ru-RU"/>
    </w:rPr>
  </w:style>
  <w:style w:type="character" w:styleId="a8">
    <w:name w:val="Placeholder Text"/>
    <w:basedOn w:val="a0"/>
    <w:uiPriority w:val="99"/>
    <w:semiHidden/>
    <w:rsid w:val="00AB765F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AB76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AB765F"/>
    <w:rPr>
      <w:rFonts w:ascii="Tahoma" w:hAnsi="Tahoma" w:cs="Tahoma"/>
      <w:sz w:val="16"/>
      <w:szCs w:val="16"/>
    </w:rPr>
  </w:style>
  <w:style w:type="paragraph" w:styleId="ab">
    <w:name w:val="Body Text Indent"/>
    <w:basedOn w:val="a"/>
    <w:link w:val="ac"/>
    <w:rsid w:val="004565AF"/>
    <w:pPr>
      <w:spacing w:after="120" w:line="240" w:lineRule="auto"/>
      <w:ind w:left="283"/>
    </w:pPr>
    <w:rPr>
      <w:rFonts w:eastAsia="Times New Roman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4565AF"/>
    <w:rPr>
      <w:rFonts w:eastAsia="Times New Roman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1240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2</TotalTime>
  <Pages>12</Pages>
  <Words>4481</Words>
  <Characters>25543</Characters>
  <Application>Microsoft Office Word</Application>
  <DocSecurity>0</DocSecurity>
  <Lines>212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9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андр Сухарев</dc:creator>
  <cp:lastModifiedBy>Александр Сухарев</cp:lastModifiedBy>
  <cp:revision>29</cp:revision>
  <dcterms:created xsi:type="dcterms:W3CDTF">2019-11-24T18:52:00Z</dcterms:created>
  <dcterms:modified xsi:type="dcterms:W3CDTF">2021-07-08T11:55:00Z</dcterms:modified>
</cp:coreProperties>
</file>